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300" r:id="rId24"/>
    <p:sldId id="277" r:id="rId25"/>
    <p:sldId id="278" r:id="rId26"/>
    <p:sldId id="279" r:id="rId27"/>
    <p:sldId id="280" r:id="rId28"/>
    <p:sldId id="281" r:id="rId29"/>
    <p:sldId id="297" r:id="rId30"/>
    <p:sldId id="298" r:id="rId31"/>
    <p:sldId id="294" r:id="rId32"/>
    <p:sldId id="295" r:id="rId33"/>
    <p:sldId id="292" r:id="rId34"/>
    <p:sldId id="293" r:id="rId35"/>
    <p:sldId id="299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33" autoAdjust="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3" Type="http://schemas.openxmlformats.org/officeDocument/2006/relationships/image" Target="../media/image199.wmf"/><Relationship Id="rId21" Type="http://schemas.openxmlformats.org/officeDocument/2006/relationships/image" Target="../media/image217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20" Type="http://schemas.openxmlformats.org/officeDocument/2006/relationships/image" Target="../media/image216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5" Type="http://schemas.openxmlformats.org/officeDocument/2006/relationships/image" Target="../media/image211.wmf"/><Relationship Id="rId10" Type="http://schemas.openxmlformats.org/officeDocument/2006/relationships/image" Target="../media/image206.wmf"/><Relationship Id="rId19" Type="http://schemas.openxmlformats.org/officeDocument/2006/relationships/image" Target="../media/image215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21" Type="http://schemas.openxmlformats.org/officeDocument/2006/relationships/image" Target="../media/image238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23" Type="http://schemas.openxmlformats.org/officeDocument/2006/relationships/image" Target="../media/image240.wmf"/><Relationship Id="rId10" Type="http://schemas.openxmlformats.org/officeDocument/2006/relationships/image" Target="../media/image227.wmf"/><Relationship Id="rId19" Type="http://schemas.openxmlformats.org/officeDocument/2006/relationships/image" Target="../media/image236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Relationship Id="rId22" Type="http://schemas.openxmlformats.org/officeDocument/2006/relationships/image" Target="../media/image23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10" Type="http://schemas.openxmlformats.org/officeDocument/2006/relationships/image" Target="../media/image25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17" Type="http://schemas.openxmlformats.org/officeDocument/2006/relationships/image" Target="../media/image284.wmf"/><Relationship Id="rId2" Type="http://schemas.openxmlformats.org/officeDocument/2006/relationships/image" Target="../media/image269.wmf"/><Relationship Id="rId16" Type="http://schemas.openxmlformats.org/officeDocument/2006/relationships/image" Target="../media/image283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28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2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17" Type="http://schemas.openxmlformats.org/officeDocument/2006/relationships/image" Target="../media/image301.wmf"/><Relationship Id="rId2" Type="http://schemas.openxmlformats.org/officeDocument/2006/relationships/image" Target="../media/image286.wmf"/><Relationship Id="rId16" Type="http://schemas.openxmlformats.org/officeDocument/2006/relationships/image" Target="../media/image300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29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image" Target="../media/image324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12" Type="http://schemas.openxmlformats.org/officeDocument/2006/relationships/image" Target="../media/image323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Relationship Id="rId14" Type="http://schemas.openxmlformats.org/officeDocument/2006/relationships/image" Target="../media/image3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068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02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95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942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344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354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066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140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943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028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997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8187D-8140-48F6-B808-345822BF6553}" type="datetimeFigureOut">
              <a:rPr lang="zh-CN" altLang="en-US" smtClean="0"/>
              <a:t>2022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86FBD-CE0E-43D5-96DE-FCF3D2952C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241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1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image" Target="../media/image1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6.wmf"/><Relationship Id="rId3" Type="http://schemas.openxmlformats.org/officeDocument/2006/relationships/image" Target="../media/image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.png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.pn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4.wmf"/><Relationship Id="rId3" Type="http://schemas.openxmlformats.org/officeDocument/2006/relationships/image" Target="../media/image1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.png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147.wmf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46.wmf"/><Relationship Id="rId4" Type="http://schemas.openxmlformats.org/officeDocument/2006/relationships/image" Target="../media/image139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5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212.wmf"/><Relationship Id="rId42" Type="http://schemas.openxmlformats.org/officeDocument/2006/relationships/image" Target="../media/image216.wmf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29" Type="http://schemas.openxmlformats.org/officeDocument/2006/relationships/oleObject" Target="../embeddings/oleObject210.bin"/><Relationship Id="rId41" Type="http://schemas.openxmlformats.org/officeDocument/2006/relationships/oleObject" Target="../embeddings/oleObject216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07.wmf"/><Relationship Id="rId32" Type="http://schemas.openxmlformats.org/officeDocument/2006/relationships/image" Target="../media/image211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215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209.wmf"/><Relationship Id="rId36" Type="http://schemas.openxmlformats.org/officeDocument/2006/relationships/image" Target="../media/image213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217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210.wmf"/><Relationship Id="rId35" Type="http://schemas.openxmlformats.org/officeDocument/2006/relationships/oleObject" Target="../embeddings/oleObject213.bin"/><Relationship Id="rId43" Type="http://schemas.openxmlformats.org/officeDocument/2006/relationships/oleObject" Target="../embeddings/oleObject217.bin"/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7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21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9" Type="http://schemas.openxmlformats.org/officeDocument/2006/relationships/image" Target="../media/image235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233.bin"/><Relationship Id="rId42" Type="http://schemas.openxmlformats.org/officeDocument/2006/relationships/oleObject" Target="../embeddings/oleObject237.bin"/><Relationship Id="rId47" Type="http://schemas.openxmlformats.org/officeDocument/2006/relationships/image" Target="../media/image239.wmf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4.bin"/><Relationship Id="rId29" Type="http://schemas.openxmlformats.org/officeDocument/2006/relationships/image" Target="../media/image230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234.wmf"/><Relationship Id="rId40" Type="http://schemas.openxmlformats.org/officeDocument/2006/relationships/oleObject" Target="../embeddings/oleObject236.bin"/><Relationship Id="rId45" Type="http://schemas.openxmlformats.org/officeDocument/2006/relationships/image" Target="../media/image238.wmf"/><Relationship Id="rId5" Type="http://schemas.openxmlformats.org/officeDocument/2006/relationships/oleObject" Target="../embeddings/oleObject219.bin"/><Relationship Id="rId15" Type="http://schemas.openxmlformats.org/officeDocument/2006/relationships/image" Target="../media/image223.wmf"/><Relationship Id="rId23" Type="http://schemas.openxmlformats.org/officeDocument/2006/relationships/image" Target="../media/image227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49" Type="http://schemas.openxmlformats.org/officeDocument/2006/relationships/image" Target="../media/image240.wmf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31" Type="http://schemas.openxmlformats.org/officeDocument/2006/relationships/image" Target="../media/image231.wmf"/><Relationship Id="rId44" Type="http://schemas.openxmlformats.org/officeDocument/2006/relationships/oleObject" Target="../embeddings/oleObject238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233.wmf"/><Relationship Id="rId43" Type="http://schemas.openxmlformats.org/officeDocument/2006/relationships/image" Target="../media/image237.wmf"/><Relationship Id="rId48" Type="http://schemas.openxmlformats.org/officeDocument/2006/relationships/oleObject" Target="../embeddings/oleObject240.bin"/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8.bin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4.wmf"/><Relationship Id="rId25" Type="http://schemas.openxmlformats.org/officeDocument/2006/relationships/image" Target="../media/image228.wmf"/><Relationship Id="rId33" Type="http://schemas.openxmlformats.org/officeDocument/2006/relationships/image" Target="../media/image232.wmf"/><Relationship Id="rId38" Type="http://schemas.openxmlformats.org/officeDocument/2006/relationships/oleObject" Target="../embeddings/oleObject235.bin"/><Relationship Id="rId46" Type="http://schemas.openxmlformats.org/officeDocument/2006/relationships/oleObject" Target="../embeddings/oleObject239.bin"/><Relationship Id="rId20" Type="http://schemas.openxmlformats.org/officeDocument/2006/relationships/oleObject" Target="../embeddings/oleObject226.bin"/><Relationship Id="rId41" Type="http://schemas.openxmlformats.org/officeDocument/2006/relationships/image" Target="../media/image23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248.bin"/><Relationship Id="rId3" Type="http://schemas.openxmlformats.org/officeDocument/2006/relationships/oleObject" Target="../embeddings/oleObject241.bin"/><Relationship Id="rId21" Type="http://schemas.openxmlformats.org/officeDocument/2006/relationships/image" Target="../media/image249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2.wmf"/><Relationship Id="rId11" Type="http://schemas.openxmlformats.org/officeDocument/2006/relationships/image" Target="../media/image244.wmf"/><Relationship Id="rId5" Type="http://schemas.openxmlformats.org/officeDocument/2006/relationships/oleObject" Target="../embeddings/oleObject242.bin"/><Relationship Id="rId15" Type="http://schemas.openxmlformats.org/officeDocument/2006/relationships/image" Target="../media/image246.wmf"/><Relationship Id="rId23" Type="http://schemas.openxmlformats.org/officeDocument/2006/relationships/image" Target="../media/image250.w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248.wmf"/><Relationship Id="rId4" Type="http://schemas.openxmlformats.org/officeDocument/2006/relationships/image" Target="../media/image241.wmf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51.bin"/><Relationship Id="rId21" Type="http://schemas.openxmlformats.org/officeDocument/2006/relationships/image" Target="../media/image1.png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67.bin"/><Relationship Id="rId3" Type="http://schemas.openxmlformats.org/officeDocument/2006/relationships/oleObject" Target="../embeddings/oleObject260.bin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6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6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3.wmf"/><Relationship Id="rId5" Type="http://schemas.openxmlformats.org/officeDocument/2006/relationships/image" Target="../media/image1.png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67.wmf"/><Relationship Id="rId4" Type="http://schemas.openxmlformats.org/officeDocument/2006/relationships/image" Target="../media/image260.wmf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65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275.bin"/><Relationship Id="rId26" Type="http://schemas.openxmlformats.org/officeDocument/2006/relationships/oleObject" Target="../embeddings/oleObject279.bin"/><Relationship Id="rId21" Type="http://schemas.openxmlformats.org/officeDocument/2006/relationships/image" Target="../media/image276.wmf"/><Relationship Id="rId34" Type="http://schemas.openxmlformats.org/officeDocument/2006/relationships/oleObject" Target="../embeddings/oleObject283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74.wmf"/><Relationship Id="rId25" Type="http://schemas.openxmlformats.org/officeDocument/2006/relationships/image" Target="../media/image278.wmf"/><Relationship Id="rId33" Type="http://schemas.openxmlformats.org/officeDocument/2006/relationships/image" Target="../media/image28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4.bin"/><Relationship Id="rId20" Type="http://schemas.openxmlformats.org/officeDocument/2006/relationships/oleObject" Target="../embeddings/oleObject276.bin"/><Relationship Id="rId29" Type="http://schemas.openxmlformats.org/officeDocument/2006/relationships/image" Target="../media/image28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9.wmf"/><Relationship Id="rId11" Type="http://schemas.openxmlformats.org/officeDocument/2006/relationships/image" Target="../media/image271.wmf"/><Relationship Id="rId24" Type="http://schemas.openxmlformats.org/officeDocument/2006/relationships/oleObject" Target="../embeddings/oleObject278.bin"/><Relationship Id="rId32" Type="http://schemas.openxmlformats.org/officeDocument/2006/relationships/oleObject" Target="../embeddings/oleObject282.bin"/><Relationship Id="rId37" Type="http://schemas.openxmlformats.org/officeDocument/2006/relationships/image" Target="../media/image284.wmf"/><Relationship Id="rId5" Type="http://schemas.openxmlformats.org/officeDocument/2006/relationships/oleObject" Target="../embeddings/oleObject269.bin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280.bin"/><Relationship Id="rId36" Type="http://schemas.openxmlformats.org/officeDocument/2006/relationships/oleObject" Target="../embeddings/oleObject284.bin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75.wmf"/><Relationship Id="rId31" Type="http://schemas.openxmlformats.org/officeDocument/2006/relationships/image" Target="../media/image281.wmf"/><Relationship Id="rId4" Type="http://schemas.openxmlformats.org/officeDocument/2006/relationships/image" Target="../media/image268.wmf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Relationship Id="rId27" Type="http://schemas.openxmlformats.org/officeDocument/2006/relationships/image" Target="../media/image279.wmf"/><Relationship Id="rId30" Type="http://schemas.openxmlformats.org/officeDocument/2006/relationships/oleObject" Target="../embeddings/oleObject281.bin"/><Relationship Id="rId35" Type="http://schemas.openxmlformats.org/officeDocument/2006/relationships/image" Target="../media/image283.wmf"/><Relationship Id="rId8" Type="http://schemas.openxmlformats.org/officeDocument/2006/relationships/oleObject" Target="../embeddings/oleObject270.bin"/><Relationship Id="rId3" Type="http://schemas.openxmlformats.org/officeDocument/2006/relationships/oleObject" Target="../embeddings/oleObject268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9.w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21" Type="http://schemas.openxmlformats.org/officeDocument/2006/relationships/image" Target="../media/image293.wmf"/><Relationship Id="rId34" Type="http://schemas.openxmlformats.org/officeDocument/2006/relationships/oleObject" Target="../embeddings/oleObject300.bin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91.wmf"/><Relationship Id="rId25" Type="http://schemas.openxmlformats.org/officeDocument/2006/relationships/image" Target="../media/image295.wmf"/><Relationship Id="rId33" Type="http://schemas.openxmlformats.org/officeDocument/2006/relationships/image" Target="../media/image29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29" Type="http://schemas.openxmlformats.org/officeDocument/2006/relationships/image" Target="../media/image297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8.wmf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299.bin"/><Relationship Id="rId37" Type="http://schemas.openxmlformats.org/officeDocument/2006/relationships/image" Target="../media/image301.wmf"/><Relationship Id="rId5" Type="http://schemas.openxmlformats.org/officeDocument/2006/relationships/image" Target="../media/image1.png"/><Relationship Id="rId15" Type="http://schemas.openxmlformats.org/officeDocument/2006/relationships/image" Target="../media/image290.wmf"/><Relationship Id="rId23" Type="http://schemas.openxmlformats.org/officeDocument/2006/relationships/image" Target="../media/image294.w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1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92.wmf"/><Relationship Id="rId31" Type="http://schemas.openxmlformats.org/officeDocument/2006/relationships/image" Target="../media/image298.wmf"/><Relationship Id="rId4" Type="http://schemas.openxmlformats.org/officeDocument/2006/relationships/image" Target="../media/image285.wmf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96.wmf"/><Relationship Id="rId30" Type="http://schemas.openxmlformats.org/officeDocument/2006/relationships/oleObject" Target="../embeddings/oleObject298.bin"/><Relationship Id="rId35" Type="http://schemas.openxmlformats.org/officeDocument/2006/relationships/image" Target="../media/image300.wmf"/><Relationship Id="rId8" Type="http://schemas.openxmlformats.org/officeDocument/2006/relationships/oleObject" Target="../embeddings/oleObject287.bin"/><Relationship Id="rId3" Type="http://schemas.openxmlformats.org/officeDocument/2006/relationships/oleObject" Target="../embeddings/oleObject28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7.bin"/><Relationship Id="rId18" Type="http://schemas.openxmlformats.org/officeDocument/2006/relationships/oleObject" Target="../embeddings/oleObject309.bin"/><Relationship Id="rId3" Type="http://schemas.openxmlformats.org/officeDocument/2006/relationships/oleObject" Target="../embeddings/oleObject302.bin"/><Relationship Id="rId21" Type="http://schemas.openxmlformats.org/officeDocument/2006/relationships/image" Target="../media/image310.wmf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06.wmf"/><Relationship Id="rId17" Type="http://schemas.openxmlformats.org/officeDocument/2006/relationships/image" Target="../media/image3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image" Target="../media/image1.png"/><Relationship Id="rId23" Type="http://schemas.openxmlformats.org/officeDocument/2006/relationships/image" Target="../media/image311.wmf"/><Relationship Id="rId10" Type="http://schemas.openxmlformats.org/officeDocument/2006/relationships/image" Target="../media/image305.wmf"/><Relationship Id="rId19" Type="http://schemas.openxmlformats.org/officeDocument/2006/relationships/image" Target="../media/image309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07.wmf"/><Relationship Id="rId22" Type="http://schemas.openxmlformats.org/officeDocument/2006/relationships/oleObject" Target="../embeddings/oleObject31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19.bin"/><Relationship Id="rId26" Type="http://schemas.openxmlformats.org/officeDocument/2006/relationships/oleObject" Target="../embeddings/oleObject323.bin"/><Relationship Id="rId3" Type="http://schemas.openxmlformats.org/officeDocument/2006/relationships/oleObject" Target="../embeddings/oleObject312.bin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16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8.bin"/><Relationship Id="rId20" Type="http://schemas.openxmlformats.org/officeDocument/2006/relationships/oleObject" Target="../embeddings/oleObject320.bin"/><Relationship Id="rId29" Type="http://schemas.openxmlformats.org/officeDocument/2006/relationships/image" Target="../media/image324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22.bin"/><Relationship Id="rId5" Type="http://schemas.openxmlformats.org/officeDocument/2006/relationships/image" Target="../media/image1.png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28" Type="http://schemas.openxmlformats.org/officeDocument/2006/relationships/oleObject" Target="../embeddings/oleObject324.bin"/><Relationship Id="rId10" Type="http://schemas.openxmlformats.org/officeDocument/2006/relationships/oleObject" Target="../embeddings/oleObject315.bin"/><Relationship Id="rId19" Type="http://schemas.openxmlformats.org/officeDocument/2006/relationships/image" Target="../media/image319.wmf"/><Relationship Id="rId31" Type="http://schemas.openxmlformats.org/officeDocument/2006/relationships/image" Target="../media/image325.wmf"/><Relationship Id="rId4" Type="http://schemas.openxmlformats.org/officeDocument/2006/relationships/image" Target="../media/image312.wmf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1.bin"/><Relationship Id="rId27" Type="http://schemas.openxmlformats.org/officeDocument/2006/relationships/image" Target="../media/image323.wmf"/><Relationship Id="rId30" Type="http://schemas.openxmlformats.org/officeDocument/2006/relationships/oleObject" Target="../embeddings/oleObject3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1"/>
          <p:cNvSpPr txBox="1">
            <a:spLocks noChangeArrowheads="1"/>
          </p:cNvSpPr>
          <p:nvPr/>
        </p:nvSpPr>
        <p:spPr bwMode="auto">
          <a:xfrm>
            <a:off x="3062432" y="2657765"/>
            <a:ext cx="5592041" cy="704272"/>
          </a:xfrm>
          <a:prstGeom prst="rect">
            <a:avLst/>
          </a:prstGeom>
          <a:noFill/>
          <a:ln w="47625" cmpd="thickThin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隶书" panose="02010509060101010101" pitchFamily="49" charset="-122"/>
              </a:rPr>
              <a:t>§6</a:t>
            </a:r>
            <a:r>
              <a:rPr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泰勒级数及其应用</a:t>
            </a:r>
          </a:p>
        </p:txBody>
      </p:sp>
    </p:spTree>
    <p:extLst>
      <p:ext uri="{BB962C8B-B14F-4D97-AF65-F5344CB8AC3E}">
        <p14:creationId xmlns:p14="http://schemas.microsoft.com/office/powerpoint/2010/main" val="206507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75725"/>
              </p:ext>
            </p:extLst>
          </p:nvPr>
        </p:nvGraphicFramePr>
        <p:xfrm>
          <a:off x="1649641" y="1276760"/>
          <a:ext cx="4510824" cy="57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1276760"/>
                        <a:ext cx="4510824" cy="57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24853"/>
              </p:ext>
            </p:extLst>
          </p:nvPr>
        </p:nvGraphicFramePr>
        <p:xfrm>
          <a:off x="1640581" y="1798627"/>
          <a:ext cx="9624911" cy="107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5" imgW="3987800" imgH="444500" progId="Equation.DSMT4">
                  <p:embed/>
                </p:oleObj>
              </mc:Choice>
              <mc:Fallback>
                <p:oleObj name="Equation" r:id="rId5" imgW="39878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81" y="1798627"/>
                        <a:ext cx="9624911" cy="1079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1790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77376"/>
              </p:ext>
            </p:extLst>
          </p:nvPr>
        </p:nvGraphicFramePr>
        <p:xfrm>
          <a:off x="1757509" y="2862862"/>
          <a:ext cx="3923145" cy="54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09" y="2862862"/>
                        <a:ext cx="3923145" cy="54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72510"/>
              </p:ext>
            </p:extLst>
          </p:nvPr>
        </p:nvGraphicFramePr>
        <p:xfrm>
          <a:off x="5909228" y="2825427"/>
          <a:ext cx="1757275" cy="5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28" y="2825427"/>
                        <a:ext cx="1757275" cy="55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60770"/>
              </p:ext>
            </p:extLst>
          </p:nvPr>
        </p:nvGraphicFramePr>
        <p:xfrm>
          <a:off x="1649641" y="3608382"/>
          <a:ext cx="8574060" cy="56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11" imgW="3390840" imgH="228600" progId="Equation.DSMT4">
                  <p:embed/>
                </p:oleObj>
              </mc:Choice>
              <mc:Fallback>
                <p:oleObj name="Equation" r:id="rId11" imgW="33908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41" y="3608382"/>
                        <a:ext cx="8574060" cy="565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2739"/>
              </p:ext>
            </p:extLst>
          </p:nvPr>
        </p:nvGraphicFramePr>
        <p:xfrm>
          <a:off x="2882745" y="4341926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13" imgW="215713" imgH="139579" progId="Equation.DSMT4">
                  <p:embed/>
                </p:oleObj>
              </mc:Choice>
              <mc:Fallback>
                <p:oleObj name="Equation" r:id="rId13" imgW="215713" imgH="13957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4341926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18128"/>
              </p:ext>
            </p:extLst>
          </p:nvPr>
        </p:nvGraphicFramePr>
        <p:xfrm>
          <a:off x="3737263" y="4207553"/>
          <a:ext cx="3075709" cy="76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15" imgW="1256755" imgH="317362" progId="Equation.DSMT4">
                  <p:embed/>
                </p:oleObj>
              </mc:Choice>
              <mc:Fallback>
                <p:oleObj name="Equation" r:id="rId15" imgW="1256755" imgH="31736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63" y="4207553"/>
                        <a:ext cx="3075709" cy="76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54291"/>
              </p:ext>
            </p:extLst>
          </p:nvPr>
        </p:nvGraphicFramePr>
        <p:xfrm>
          <a:off x="2882745" y="5187669"/>
          <a:ext cx="683490" cy="44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17" imgW="215713" imgH="139579" progId="Equation.DSMT4">
                  <p:embed/>
                </p:oleObj>
              </mc:Choice>
              <mc:Fallback>
                <p:oleObj name="Equation" r:id="rId17" imgW="215713" imgH="13957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45" y="5187669"/>
                        <a:ext cx="683490" cy="445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02027"/>
              </p:ext>
            </p:extLst>
          </p:nvPr>
        </p:nvGraphicFramePr>
        <p:xfrm>
          <a:off x="3719082" y="5055226"/>
          <a:ext cx="5358975" cy="7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19" imgW="2311400" imgH="317500" progId="Equation.DSMT4">
                  <p:embed/>
                </p:oleObj>
              </mc:Choice>
              <mc:Fallback>
                <p:oleObj name="Equation" r:id="rId19" imgW="2311400" imgH="317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82" y="5055226"/>
                        <a:ext cx="5358975" cy="72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2"/>
          <p:cNvSpPr>
            <a:spLocks noChangeArrowheads="1"/>
          </p:cNvSpPr>
          <p:nvPr/>
        </p:nvSpPr>
        <p:spPr bwMode="auto">
          <a:xfrm>
            <a:off x="0" y="1314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0" y="191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4"/>
          <p:cNvSpPr>
            <a:spLocks noChangeArrowheads="1"/>
          </p:cNvSpPr>
          <p:nvPr/>
        </p:nvSpPr>
        <p:spPr bwMode="auto">
          <a:xfrm>
            <a:off x="0" y="2228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0" y="2828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1664854" y="5790914"/>
            <a:ext cx="243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067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67175" algn="l"/>
              </a:tabLst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成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146248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668752" y="1407273"/>
            <a:ext cx="1371600" cy="6413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推 论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91588"/>
              </p:ext>
            </p:extLst>
          </p:nvPr>
        </p:nvGraphicFramePr>
        <p:xfrm>
          <a:off x="1803649" y="2249936"/>
          <a:ext cx="9523717" cy="59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4" imgW="3835080" imgH="241200" progId="Equation.DSMT4">
                  <p:embed/>
                </p:oleObj>
              </mc:Choice>
              <mc:Fallback>
                <p:oleObj name="Equation" r:id="rId4" imgW="383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49" y="2249936"/>
                        <a:ext cx="9523717" cy="59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3247"/>
              </p:ext>
            </p:extLst>
          </p:nvPr>
        </p:nvGraphicFramePr>
        <p:xfrm>
          <a:off x="1838236" y="3006842"/>
          <a:ext cx="7332662" cy="5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6" imgW="2755800" imgH="228600" progId="Equation.DSMT4">
                  <p:embed/>
                </p:oleObj>
              </mc:Choice>
              <mc:Fallback>
                <p:oleObj name="Equation" r:id="rId6" imgW="27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236" y="3006842"/>
                        <a:ext cx="7332662" cy="5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4484"/>
              </p:ext>
            </p:extLst>
          </p:nvPr>
        </p:nvGraphicFramePr>
        <p:xfrm>
          <a:off x="2354552" y="3892977"/>
          <a:ext cx="6968255" cy="112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8" imgW="2755900" imgH="444500" progId="Equation.DSMT4">
                  <p:embed/>
                </p:oleObj>
              </mc:Choice>
              <mc:Fallback>
                <p:oleObj name="Equation" r:id="rId8" imgW="2755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552" y="3892977"/>
                        <a:ext cx="6968255" cy="112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8333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151177" y="1251423"/>
            <a:ext cx="68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dirty="0">
                <a:solidFill>
                  <a:srgbClr val="FF0000"/>
                </a:solidFill>
                <a:ea typeface="隶书" panose="02010509060101010101" pitchFamily="49" charset="-122"/>
              </a:rPr>
              <a:t>证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836977" y="136714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（提示）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71835"/>
              </p:ext>
            </p:extLst>
          </p:nvPr>
        </p:nvGraphicFramePr>
        <p:xfrm>
          <a:off x="3193760" y="1959309"/>
          <a:ext cx="5687235" cy="11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60" y="1959309"/>
                        <a:ext cx="5687235" cy="118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94812"/>
              </p:ext>
            </p:extLst>
          </p:nvPr>
        </p:nvGraphicFramePr>
        <p:xfrm>
          <a:off x="4989179" y="3160889"/>
          <a:ext cx="4360430" cy="105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6" imgW="1841400" imgH="444240" progId="Equation.DSMT4">
                  <p:embed/>
                </p:oleObj>
              </mc:Choice>
              <mc:Fallback>
                <p:oleObj name="Equation" r:id="rId6" imgW="184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79" y="3160889"/>
                        <a:ext cx="4360430" cy="105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70013"/>
              </p:ext>
            </p:extLst>
          </p:nvPr>
        </p:nvGraphicFramePr>
        <p:xfrm>
          <a:off x="7391988" y="4428635"/>
          <a:ext cx="3206613" cy="52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8" imgW="1307880" imgH="215640" progId="Equation.DSMT4">
                  <p:embed/>
                </p:oleObj>
              </mc:Choice>
              <mc:Fallback>
                <p:oleObj name="Equation" r:id="rId8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88" y="4428635"/>
                        <a:ext cx="3206613" cy="52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27222"/>
              </p:ext>
            </p:extLst>
          </p:nvPr>
        </p:nvGraphicFramePr>
        <p:xfrm>
          <a:off x="3501273" y="4957882"/>
          <a:ext cx="5300807" cy="105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0" imgW="2108160" imgH="419040" progId="Equation.DSMT4">
                  <p:embed/>
                </p:oleObj>
              </mc:Choice>
              <mc:Fallback>
                <p:oleObj name="Equation" r:id="rId10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73" y="4957882"/>
                        <a:ext cx="5300807" cy="105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2786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14619" y="1568762"/>
            <a:ext cx="9162762" cy="228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22571"/>
              </p:ext>
            </p:extLst>
          </p:nvPr>
        </p:nvGraphicFramePr>
        <p:xfrm>
          <a:off x="3407926" y="1967801"/>
          <a:ext cx="6909092" cy="5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4" imgW="3098520" imgH="228600" progId="Equation.DSMT4">
                  <p:embed/>
                </p:oleObj>
              </mc:Choice>
              <mc:Fallback>
                <p:oleObj name="Equation" r:id="rId4" imgW="3098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26" y="1967801"/>
                        <a:ext cx="6909092" cy="509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16846"/>
              </p:ext>
            </p:extLst>
          </p:nvPr>
        </p:nvGraphicFramePr>
        <p:xfrm>
          <a:off x="1936897" y="2700012"/>
          <a:ext cx="2251074" cy="97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97" y="2700012"/>
                        <a:ext cx="2251074" cy="97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20832"/>
              </p:ext>
            </p:extLst>
          </p:nvPr>
        </p:nvGraphicFramePr>
        <p:xfrm>
          <a:off x="4495678" y="2711762"/>
          <a:ext cx="5480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78" y="2711762"/>
                        <a:ext cx="548005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936897" y="1872777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914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69953"/>
              </p:ext>
            </p:extLst>
          </p:nvPr>
        </p:nvGraphicFramePr>
        <p:xfrm>
          <a:off x="3289967" y="4327061"/>
          <a:ext cx="7410272" cy="51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0" imgW="3200400" imgH="215640" progId="Equation.DSMT4">
                  <p:embed/>
                </p:oleObj>
              </mc:Choice>
              <mc:Fallback>
                <p:oleObj name="Equation" r:id="rId10" imgW="320040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67" y="4327061"/>
                        <a:ext cx="7410272" cy="510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77720"/>
              </p:ext>
            </p:extLst>
          </p:nvPr>
        </p:nvGraphicFramePr>
        <p:xfrm>
          <a:off x="1352259" y="5058438"/>
          <a:ext cx="55102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2" imgW="2336760" imgH="228600" progId="Equation.DSMT4">
                  <p:embed/>
                </p:oleObj>
              </mc:Choice>
              <mc:Fallback>
                <p:oleObj name="Equation" r:id="rId12" imgW="2336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9" y="5058438"/>
                        <a:ext cx="5510213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1106175" y="4320484"/>
            <a:ext cx="2687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定理表明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5318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 autoUpdateAnimBg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430442" y="1320527"/>
            <a:ext cx="6585526" cy="126025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2729180" y="4536562"/>
            <a:ext cx="5988051" cy="1512457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61460"/>
              </p:ext>
            </p:extLst>
          </p:nvPr>
        </p:nvGraphicFramePr>
        <p:xfrm>
          <a:off x="2370663" y="3612881"/>
          <a:ext cx="6804935" cy="58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63" y="3612881"/>
                        <a:ext cx="6804935" cy="581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57592"/>
              </p:ext>
            </p:extLst>
          </p:nvPr>
        </p:nvGraphicFramePr>
        <p:xfrm>
          <a:off x="3215989" y="4649070"/>
          <a:ext cx="5174064" cy="128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6" imgW="2032000" imgH="508000" progId="Equation.DSMT4">
                  <p:embed/>
                </p:oleObj>
              </mc:Choice>
              <mc:Fallback>
                <p:oleObj name="Equation" r:id="rId6" imgW="2032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89" y="4649070"/>
                        <a:ext cx="5174064" cy="1287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25816"/>
              </p:ext>
            </p:extLst>
          </p:nvPr>
        </p:nvGraphicFramePr>
        <p:xfrm>
          <a:off x="2649364" y="1322019"/>
          <a:ext cx="6147682" cy="11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8" imgW="2476440" imgH="444240" progId="Equation.DSMT4">
                  <p:embed/>
                </p:oleObj>
              </mc:Choice>
              <mc:Fallback>
                <p:oleObj name="Equation" r:id="rId8" imgW="247644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64" y="1322019"/>
                        <a:ext cx="6147682" cy="111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85982"/>
              </p:ext>
            </p:extLst>
          </p:nvPr>
        </p:nvGraphicFramePr>
        <p:xfrm>
          <a:off x="2231812" y="2848954"/>
          <a:ext cx="5667233" cy="59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10" imgW="2133360" imgH="228600" progId="Equation.DSMT4">
                  <p:embed/>
                </p:oleObj>
              </mc:Choice>
              <mc:Fallback>
                <p:oleObj name="Equation" r:id="rId10" imgW="2133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12" y="2848954"/>
                        <a:ext cx="5667233" cy="593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0219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 autoUpdateAnimBg="0"/>
      <p:bldP spid="1332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77170"/>
              </p:ext>
            </p:extLst>
          </p:nvPr>
        </p:nvGraphicFramePr>
        <p:xfrm>
          <a:off x="2161387" y="1183724"/>
          <a:ext cx="6918036" cy="54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3" imgW="2895480" imgH="228600" progId="Equation.DSMT4">
                  <p:embed/>
                </p:oleObj>
              </mc:Choice>
              <mc:Fallback>
                <p:oleObj name="Equation" r:id="rId3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87" y="1183724"/>
                        <a:ext cx="6918036" cy="54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844214" y="176480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可写出它的泰勒级数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620405" y="1776131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它的泰勒级数不一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864851" y="2473565"/>
            <a:ext cx="204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999406" y="3176129"/>
            <a:ext cx="6508190" cy="546920"/>
            <a:chOff x="430" y="1721"/>
            <a:chExt cx="3929" cy="312"/>
          </a:xfrm>
        </p:grpSpPr>
        <p:sp>
          <p:nvSpPr>
            <p:cNvPr id="21523" name="Text Box 10"/>
            <p:cNvSpPr txBox="1">
              <a:spLocks noChangeArrowheads="1"/>
            </p:cNvSpPr>
            <p:nvPr/>
          </p:nvSpPr>
          <p:spPr bwMode="auto">
            <a:xfrm>
              <a:off x="430" y="1721"/>
              <a:ext cx="218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只有当拉格朗日余项</a:t>
              </a:r>
            </a:p>
          </p:txBody>
        </p:sp>
        <p:graphicFrame>
          <p:nvGraphicFramePr>
            <p:cNvPr id="215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334652"/>
                </p:ext>
              </p:extLst>
            </p:nvPr>
          </p:nvGraphicFramePr>
          <p:xfrm>
            <a:off x="2616" y="1728"/>
            <a:ext cx="17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" name="Equation" r:id="rId6" imgW="1307880" imgH="228600" progId="Equation.DSMT4">
                    <p:embed/>
                  </p:oleObj>
                </mc:Choice>
                <mc:Fallback>
                  <p:oleObj name="Equation" r:id="rId6" imgW="130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728"/>
                          <a:ext cx="174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864851" y="3757974"/>
            <a:ext cx="5254626" cy="523875"/>
            <a:chOff x="246" y="2115"/>
            <a:chExt cx="3310" cy="330"/>
          </a:xfrm>
        </p:grpSpPr>
        <p:sp>
          <p:nvSpPr>
            <p:cNvPr id="21521" name="Text Box 12"/>
            <p:cNvSpPr txBox="1">
              <a:spLocks noChangeArrowheads="1"/>
            </p:cNvSpPr>
            <p:nvPr/>
          </p:nvSpPr>
          <p:spPr bwMode="auto">
            <a:xfrm>
              <a:off x="246" y="2115"/>
              <a:ext cx="27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泰勒级数才收敛于</a:t>
              </a:r>
            </a:p>
          </p:txBody>
        </p:sp>
        <p:graphicFrame>
          <p:nvGraphicFramePr>
            <p:cNvPr id="215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817583"/>
                </p:ext>
              </p:extLst>
            </p:nvPr>
          </p:nvGraphicFramePr>
          <p:xfrm>
            <a:off x="2766" y="2144"/>
            <a:ext cx="7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4" name="Equation" r:id="rId8" imgW="533160" imgH="203040" progId="Equation.DSMT4">
                    <p:embed/>
                  </p:oleObj>
                </mc:Choice>
                <mc:Fallback>
                  <p:oleObj name="Equation" r:id="rId8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144"/>
                          <a:ext cx="7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054883" y="4500843"/>
            <a:ext cx="8135939" cy="2092324"/>
            <a:chOff x="657" y="2650"/>
            <a:chExt cx="5125" cy="1318"/>
          </a:xfrm>
        </p:grpSpPr>
        <p:sp>
          <p:nvSpPr>
            <p:cNvPr id="21517" name="Rectangle 21"/>
            <p:cNvSpPr>
              <a:spLocks noChangeArrowheads="1"/>
            </p:cNvSpPr>
            <p:nvPr/>
          </p:nvSpPr>
          <p:spPr bwMode="auto">
            <a:xfrm>
              <a:off x="657" y="2650"/>
              <a:ext cx="5125" cy="131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145" y="2750"/>
              <a:ext cx="42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个函数如果能够展开为幂级数形式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748" y="3124"/>
              <a:ext cx="48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该幂级数一定是它的泰勒级数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且这种展开是</a:t>
              </a:r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924" y="3523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唯一的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370047" y="2408221"/>
            <a:ext cx="7029748" cy="581867"/>
            <a:chOff x="1126" y="1166"/>
            <a:chExt cx="4322" cy="317"/>
          </a:xfrm>
        </p:grpSpPr>
        <p:graphicFrame>
          <p:nvGraphicFramePr>
            <p:cNvPr id="215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118869"/>
                </p:ext>
              </p:extLst>
            </p:nvPr>
          </p:nvGraphicFramePr>
          <p:xfrm>
            <a:off x="3276" y="1207"/>
            <a:ext cx="21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5" name="Equation" r:id="rId10" imgW="1701720" imgH="215640" progId="Equation.DSMT4">
                    <p:embed/>
                  </p:oleObj>
                </mc:Choice>
                <mc:Fallback>
                  <p:oleObj name="Equation" r:id="rId10" imgW="1701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207"/>
                          <a:ext cx="217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20"/>
            <p:cNvSpPr txBox="1">
              <a:spLocks noChangeArrowheads="1"/>
            </p:cNvSpPr>
            <p:nvPr/>
          </p:nvSpPr>
          <p:spPr bwMode="auto">
            <a:xfrm>
              <a:off x="1126" y="1166"/>
              <a:ext cx="240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使收敛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和函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81424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0" grpId="0" autoUpdateAnimBg="0"/>
      <p:bldP spid="624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/>
          <p:cNvSpPr txBox="1">
            <a:spLocks noChangeArrowheads="1"/>
          </p:cNvSpPr>
          <p:nvPr/>
        </p:nvSpPr>
        <p:spPr bwMode="auto">
          <a:xfrm>
            <a:off x="2072910" y="1045301"/>
            <a:ext cx="4691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6.2</a:t>
            </a:r>
            <a:r>
              <a:rPr kumimoji="0"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kumimoji="0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展开为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幂级数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51088" y="2738438"/>
            <a:ext cx="2322512" cy="1223962"/>
            <a:chOff x="476" y="1661"/>
            <a:chExt cx="1463" cy="771"/>
          </a:xfrm>
        </p:grpSpPr>
        <p:sp>
          <p:nvSpPr>
            <p:cNvPr id="22540" name="Rectangle 8"/>
            <p:cNvSpPr>
              <a:spLocks noChangeArrowheads="1"/>
            </p:cNvSpPr>
            <p:nvPr/>
          </p:nvSpPr>
          <p:spPr bwMode="auto">
            <a:xfrm>
              <a:off x="476" y="1661"/>
              <a:ext cx="1463" cy="7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32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1" name="Text Box 9"/>
            <p:cNvSpPr txBox="1">
              <a:spLocks noChangeArrowheads="1"/>
            </p:cNvSpPr>
            <p:nvPr/>
          </p:nvSpPr>
          <p:spPr bwMode="auto">
            <a:xfrm>
              <a:off x="612" y="1661"/>
              <a:ext cx="122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函数展开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>
                  <a:solidFill>
                    <a:schemeClr val="bg1"/>
                  </a:solidFill>
                  <a:ea typeface="隶书" panose="02010509060101010101" pitchFamily="49" charset="-122"/>
                </a:rPr>
                <a:t>为幂级数</a:t>
              </a:r>
            </a:p>
          </p:txBody>
        </p:sp>
      </p:grp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76775" y="2455864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291264" y="2039938"/>
            <a:ext cx="2905125" cy="696912"/>
            <a:chOff x="3273" y="1131"/>
            <a:chExt cx="1830" cy="439"/>
          </a:xfrm>
        </p:grpSpPr>
        <p:sp>
          <p:nvSpPr>
            <p:cNvPr id="22538" name="Rectangle 12"/>
            <p:cNvSpPr>
              <a:spLocks noChangeArrowheads="1"/>
            </p:cNvSpPr>
            <p:nvPr/>
          </p:nvSpPr>
          <p:spPr bwMode="auto">
            <a:xfrm>
              <a:off x="3273" y="1146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9" name="Text Box 13"/>
            <p:cNvSpPr txBox="1">
              <a:spLocks noChangeArrowheads="1"/>
            </p:cNvSpPr>
            <p:nvPr/>
          </p:nvSpPr>
          <p:spPr bwMode="auto">
            <a:xfrm>
              <a:off x="3408" y="1131"/>
              <a:ext cx="14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直接展开法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286501" y="3849689"/>
            <a:ext cx="3052763" cy="687387"/>
            <a:chOff x="3270" y="2271"/>
            <a:chExt cx="1923" cy="433"/>
          </a:xfrm>
        </p:grpSpPr>
        <p:sp>
          <p:nvSpPr>
            <p:cNvPr id="22536" name="Rectangle 15"/>
            <p:cNvSpPr>
              <a:spLocks noChangeArrowheads="1"/>
            </p:cNvSpPr>
            <p:nvPr/>
          </p:nvSpPr>
          <p:spPr bwMode="auto">
            <a:xfrm>
              <a:off x="3270" y="2280"/>
              <a:ext cx="1830" cy="42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7" name="Text Box 16"/>
            <p:cNvSpPr txBox="1">
              <a:spLocks noChangeArrowheads="1"/>
            </p:cNvSpPr>
            <p:nvPr/>
          </p:nvSpPr>
          <p:spPr bwMode="auto">
            <a:xfrm>
              <a:off x="3408" y="2271"/>
              <a:ext cx="17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dirty="0">
                  <a:solidFill>
                    <a:schemeClr val="bg1"/>
                  </a:solidFill>
                  <a:ea typeface="隶书" panose="02010509060101010101" pitchFamily="49" charset="-122"/>
                </a:rPr>
                <a:t>间接展开法</a:t>
              </a:r>
            </a:p>
          </p:txBody>
        </p:sp>
      </p:grp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676775" y="3354389"/>
            <a:ext cx="1524000" cy="879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2428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124076" y="1784351"/>
            <a:ext cx="6750051" cy="523875"/>
            <a:chOff x="-48" y="1112"/>
            <a:chExt cx="4252" cy="330"/>
          </a:xfrm>
        </p:grpSpPr>
        <p:sp>
          <p:nvSpPr>
            <p:cNvPr id="23563" name="Text Box 5"/>
            <p:cNvSpPr txBox="1">
              <a:spLocks noChangeArrowheads="1"/>
            </p:cNvSpPr>
            <p:nvPr/>
          </p:nvSpPr>
          <p:spPr bwMode="auto">
            <a:xfrm>
              <a:off x="-48" y="1112"/>
              <a:ext cx="22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该方法是先求出函数</a:t>
              </a:r>
            </a:p>
          </p:txBody>
        </p:sp>
        <p:graphicFrame>
          <p:nvGraphicFramePr>
            <p:cNvPr id="235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909192"/>
                </p:ext>
              </p:extLst>
            </p:nvPr>
          </p:nvGraphicFramePr>
          <p:xfrm>
            <a:off x="2058" y="1112"/>
            <a:ext cx="214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Equation" r:id="rId4" imgW="1511280" imgH="228600" progId="Equation.DSMT4">
                    <p:embed/>
                  </p:oleObj>
                </mc:Choice>
                <mc:Fallback>
                  <p:oleObj name="Equation" r:id="rId4" imgW="1511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1112"/>
                          <a:ext cx="214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185988" y="2519097"/>
            <a:ext cx="755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写出它的泰勒级数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然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判断泰勒公式中的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279650" y="3182827"/>
            <a:ext cx="7462838" cy="647701"/>
            <a:chOff x="-177" y="2032"/>
            <a:chExt cx="4701" cy="408"/>
          </a:xfrm>
        </p:grpSpPr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-177" y="2039"/>
              <a:ext cx="23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拉格朗日余项是否满足</a:t>
              </a:r>
            </a:p>
          </p:txBody>
        </p:sp>
        <p:graphicFrame>
          <p:nvGraphicFramePr>
            <p:cNvPr id="2356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46797"/>
                </p:ext>
              </p:extLst>
            </p:nvPr>
          </p:nvGraphicFramePr>
          <p:xfrm>
            <a:off x="2215" y="2032"/>
            <a:ext cx="14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Equation" r:id="rId6" imgW="1015920" imgH="279360" progId="Equation.DSMT4">
                    <p:embed/>
                  </p:oleObj>
                </mc:Choice>
                <mc:Fallback>
                  <p:oleObj name="Equation" r:id="rId6" imgW="1015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2032"/>
                          <a:ext cx="14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3612" y="2032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确定级</a:t>
              </a:r>
            </a:p>
          </p:txBody>
        </p:sp>
      </p:grp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279650" y="3949482"/>
            <a:ext cx="2542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的收敛区间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123930" y="796188"/>
            <a:ext cx="2854325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直接展开法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418124" y="4704368"/>
            <a:ext cx="6819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成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幂级数，其步骤如下：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8744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40" grpId="0" autoUpdateAnimBg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92758"/>
              </p:ext>
            </p:extLst>
          </p:nvPr>
        </p:nvGraphicFramePr>
        <p:xfrm>
          <a:off x="825500" y="1038225"/>
          <a:ext cx="10796588" cy="58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Document" r:id="rId3" imgW="5181507" imgH="2794420" progId="Word.Document.8">
                  <p:embed/>
                </p:oleObj>
              </mc:Choice>
              <mc:Fallback>
                <p:oleObj name="Document" r:id="rId3" imgW="5181507" imgH="27944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38225"/>
                        <a:ext cx="10796588" cy="581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0561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979611" y="1178686"/>
            <a:ext cx="849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49537"/>
              </p:ext>
            </p:extLst>
          </p:nvPr>
        </p:nvGraphicFramePr>
        <p:xfrm>
          <a:off x="2718434" y="1935375"/>
          <a:ext cx="5232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1935375"/>
                        <a:ext cx="523240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80518"/>
              </p:ext>
            </p:extLst>
          </p:nvPr>
        </p:nvGraphicFramePr>
        <p:xfrm>
          <a:off x="3293485" y="2571554"/>
          <a:ext cx="4304145" cy="6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Equation" r:id="rId5" imgW="1841500" imgH="266700" progId="Equation.DSMT4">
                  <p:embed/>
                </p:oleObj>
              </mc:Choice>
              <mc:Fallback>
                <p:oleObj name="Equation" r:id="rId5" imgW="1841500" imgH="266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485" y="2571554"/>
                        <a:ext cx="4304145" cy="624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2083492" y="1945624"/>
            <a:ext cx="641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0721"/>
              </p:ext>
            </p:extLst>
          </p:nvPr>
        </p:nvGraphicFramePr>
        <p:xfrm>
          <a:off x="8556223" y="3631827"/>
          <a:ext cx="2079651" cy="51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223" y="3631827"/>
                        <a:ext cx="2079651" cy="513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640314" y="3322173"/>
            <a:ext cx="5610487" cy="1180186"/>
            <a:chOff x="2570840" y="2744114"/>
            <a:chExt cx="5610487" cy="118018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930298"/>
                </p:ext>
              </p:extLst>
            </p:nvPr>
          </p:nvGraphicFramePr>
          <p:xfrm>
            <a:off x="2570840" y="3046530"/>
            <a:ext cx="993775" cy="57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840" y="3046530"/>
                          <a:ext cx="993775" cy="5751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508265"/>
                </p:ext>
              </p:extLst>
            </p:nvPr>
          </p:nvGraphicFramePr>
          <p:xfrm>
            <a:off x="3870037" y="2744114"/>
            <a:ext cx="4311290" cy="1180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4" name="Equation" r:id="rId11" imgW="1701800" imgH="469900" progId="Equation.DSMT4">
                    <p:embed/>
                  </p:oleObj>
                </mc:Choice>
                <mc:Fallback>
                  <p:oleObj name="Equation" r:id="rId11" imgW="1701800" imgH="4699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037" y="2744114"/>
                          <a:ext cx="4311290" cy="1180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3351617" y="3089275"/>
              <a:ext cx="5357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14549"/>
              </p:ext>
            </p:extLst>
          </p:nvPr>
        </p:nvGraphicFramePr>
        <p:xfrm>
          <a:off x="2570840" y="4354221"/>
          <a:ext cx="3737596" cy="107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13" imgW="1536480" imgH="444240" progId="Equation.DSMT4">
                  <p:embed/>
                </p:oleObj>
              </mc:Choice>
              <mc:Fallback>
                <p:oleObj name="Equation" r:id="rId13" imgW="153648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40" y="4354221"/>
                        <a:ext cx="3737596" cy="1077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5079"/>
              </p:ext>
            </p:extLst>
          </p:nvPr>
        </p:nvGraphicFramePr>
        <p:xfrm>
          <a:off x="6636785" y="4628542"/>
          <a:ext cx="2849946" cy="52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15" imgW="1180588" imgH="215806" progId="Equation.DSMT4">
                  <p:embed/>
                </p:oleObj>
              </mc:Choice>
              <mc:Fallback>
                <p:oleObj name="Equation" r:id="rId15" imgW="1180588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785" y="4628542"/>
                        <a:ext cx="2849946" cy="52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85240"/>
              </p:ext>
            </p:extLst>
          </p:nvPr>
        </p:nvGraphicFramePr>
        <p:xfrm>
          <a:off x="2718434" y="5251109"/>
          <a:ext cx="628069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" name="Equation" r:id="rId17" imgW="2489040" imgH="482400" progId="Equation.DSMT4">
                  <p:embed/>
                </p:oleObj>
              </mc:Choice>
              <mc:Fallback>
                <p:oleObj name="Equation" r:id="rId17" imgW="2489040" imgH="482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4" y="5251109"/>
                        <a:ext cx="6280697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62706"/>
              </p:ext>
            </p:extLst>
          </p:nvPr>
        </p:nvGraphicFramePr>
        <p:xfrm>
          <a:off x="2829358" y="1156607"/>
          <a:ext cx="5462893" cy="5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" name="Equation" r:id="rId19" imgW="2387520" imgH="228600" progId="Equation.DSMT4">
                  <p:embed/>
                </p:oleObj>
              </mc:Choice>
              <mc:Fallback>
                <p:oleObj name="Equation" r:id="rId19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58" y="1156607"/>
                        <a:ext cx="5462893" cy="525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0642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1905001" y="1190770"/>
            <a:ext cx="42001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.1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函数展开为幂级数</a:t>
            </a: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05001" y="1955304"/>
            <a:ext cx="3805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一、泰勒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aylor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905001" y="2559261"/>
            <a:ext cx="785091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面讨论了幂级数的收敛域及其和函数的性质，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讨论相反的问题，即给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能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到这样一个幂级数，它在某区间内收敛，且其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恰好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能找到这样的幂级数，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该区间内能展开成幂级数。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00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2057400" y="4581524"/>
            <a:ext cx="8721436" cy="120015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6255"/>
              </p:ext>
            </p:extLst>
          </p:nvPr>
        </p:nvGraphicFramePr>
        <p:xfrm>
          <a:off x="2207346" y="4645520"/>
          <a:ext cx="5606618" cy="98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4" imgW="2514600" imgH="444240" progId="Equation.DSMT4">
                  <p:embed/>
                </p:oleObj>
              </mc:Choice>
              <mc:Fallback>
                <p:oleObj name="Equation" r:id="rId4" imgW="25146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46" y="4645520"/>
                        <a:ext cx="5606618" cy="982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92829"/>
              </p:ext>
            </p:extLst>
          </p:nvPr>
        </p:nvGraphicFramePr>
        <p:xfrm>
          <a:off x="8085057" y="4909632"/>
          <a:ext cx="2693779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057" y="4909632"/>
                        <a:ext cx="2693779" cy="54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213"/>
              </p:ext>
            </p:extLst>
          </p:nvPr>
        </p:nvGraphicFramePr>
        <p:xfrm>
          <a:off x="2271343" y="1390229"/>
          <a:ext cx="3743326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8" imgW="1511280" imgH="228600" progId="Equation.DSMT4">
                  <p:embed/>
                </p:oleObj>
              </mc:Choice>
              <mc:Fallback>
                <p:oleObj name="Equation" r:id="rId8" imgW="15112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1390229"/>
                        <a:ext cx="3743326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09498"/>
              </p:ext>
            </p:extLst>
          </p:nvPr>
        </p:nvGraphicFramePr>
        <p:xfrm>
          <a:off x="2271343" y="2155582"/>
          <a:ext cx="3157537" cy="107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10" imgW="1422360" imgH="482400" progId="Equation.DSMT4">
                  <p:embed/>
                </p:oleObj>
              </mc:Choice>
              <mc:Fallback>
                <p:oleObj name="Equation" r:id="rId10" imgW="142236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3" y="2155582"/>
                        <a:ext cx="3157537" cy="1072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97880"/>
              </p:ext>
            </p:extLst>
          </p:nvPr>
        </p:nvGraphicFramePr>
        <p:xfrm>
          <a:off x="5525596" y="2123100"/>
          <a:ext cx="2656177" cy="108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596" y="2123100"/>
                        <a:ext cx="2656177" cy="1082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93580"/>
              </p:ext>
            </p:extLst>
          </p:nvPr>
        </p:nvGraphicFramePr>
        <p:xfrm>
          <a:off x="2057400" y="3550612"/>
          <a:ext cx="2684770" cy="68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50612"/>
                        <a:ext cx="2684770" cy="68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8853"/>
              </p:ext>
            </p:extLst>
          </p:nvPr>
        </p:nvGraphicFramePr>
        <p:xfrm>
          <a:off x="5010655" y="3565613"/>
          <a:ext cx="5266389" cy="65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16" imgW="2209680" imgH="279360" progId="Equation.DSMT4">
                  <p:embed/>
                </p:oleObj>
              </mc:Choice>
              <mc:Fallback>
                <p:oleObj name="Equation" r:id="rId16" imgW="2209680" imgH="279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55" y="3565613"/>
                        <a:ext cx="5266389" cy="65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713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79007"/>
              </p:ext>
            </p:extLst>
          </p:nvPr>
        </p:nvGraphicFramePr>
        <p:xfrm>
          <a:off x="3446356" y="3797224"/>
          <a:ext cx="3999611" cy="63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3" imgW="1675673" imgH="266584" progId="Equation.DSMT4">
                  <p:embed/>
                </p:oleObj>
              </mc:Choice>
              <mc:Fallback>
                <p:oleObj name="Equation" r:id="rId3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356" y="3797224"/>
                        <a:ext cx="3999611" cy="63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2361"/>
              </p:ext>
            </p:extLst>
          </p:nvPr>
        </p:nvGraphicFramePr>
        <p:xfrm>
          <a:off x="2704491" y="1452177"/>
          <a:ext cx="5738813" cy="49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5" imgW="2438280" imgH="215640" progId="Equation.DSMT4">
                  <p:embed/>
                </p:oleObj>
              </mc:Choice>
              <mc:Fallback>
                <p:oleObj name="Equation" r:id="rId5" imgW="24382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1452177"/>
                        <a:ext cx="5738813" cy="498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1706942" y="1427114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1796710" y="24036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01793"/>
              </p:ext>
            </p:extLst>
          </p:nvPr>
        </p:nvGraphicFramePr>
        <p:xfrm>
          <a:off x="2704491" y="2134241"/>
          <a:ext cx="6346668" cy="9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7" imgW="2730240" imgH="406080" progId="Equation.DSMT4">
                  <p:embed/>
                </p:oleObj>
              </mc:Choice>
              <mc:Fallback>
                <p:oleObj name="Equation" r:id="rId7" imgW="273024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91" y="2134241"/>
                        <a:ext cx="6346668" cy="951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53531"/>
              </p:ext>
            </p:extLst>
          </p:nvPr>
        </p:nvGraphicFramePr>
        <p:xfrm>
          <a:off x="2928229" y="3223861"/>
          <a:ext cx="5222362" cy="49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9" imgW="2133360" imgH="203040" progId="Equation.DSMT4">
                  <p:embed/>
                </p:oleObj>
              </mc:Choice>
              <mc:Fallback>
                <p:oleObj name="Equation" r:id="rId9" imgW="213336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29" y="3223861"/>
                        <a:ext cx="5222362" cy="49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43185"/>
              </p:ext>
            </p:extLst>
          </p:nvPr>
        </p:nvGraphicFramePr>
        <p:xfrm>
          <a:off x="8212138" y="5775776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5775776"/>
                        <a:ext cx="2457450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09275" y="4428644"/>
            <a:ext cx="8631077" cy="1044552"/>
            <a:chOff x="2385438" y="4243722"/>
            <a:chExt cx="8631077" cy="1044552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67032"/>
                </p:ext>
              </p:extLst>
            </p:nvPr>
          </p:nvGraphicFramePr>
          <p:xfrm>
            <a:off x="4279417" y="4243722"/>
            <a:ext cx="6737098" cy="1044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2" name="Equation" r:id="rId13" imgW="2844720" imgH="444240" progId="Equation.DSMT4">
                    <p:embed/>
                  </p:oleObj>
                </mc:Choice>
                <mc:Fallback>
                  <p:oleObj name="Equation" r:id="rId13" imgW="2844720" imgH="4442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417" y="4243722"/>
                          <a:ext cx="6737098" cy="10445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19"/>
            <p:cNvGrpSpPr/>
            <p:nvPr/>
          </p:nvGrpSpPr>
          <p:grpSpPr>
            <a:xfrm>
              <a:off x="2385438" y="4504389"/>
              <a:ext cx="1893979" cy="523220"/>
              <a:chOff x="2385438" y="4504389"/>
              <a:chExt cx="1893979" cy="523220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4467783"/>
                  </p:ext>
                </p:extLst>
              </p:nvPr>
            </p:nvGraphicFramePr>
            <p:xfrm>
              <a:off x="3079711" y="4556328"/>
              <a:ext cx="772470" cy="419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3" name="Equation" r:id="rId15" imgW="329914" imgH="177646" progId="Equation.DSMT4">
                      <p:embed/>
                    </p:oleObj>
                  </mc:Choice>
                  <mc:Fallback>
                    <p:oleObj name="Equation" r:id="rId15" imgW="329914" imgH="177646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711" y="4556328"/>
                            <a:ext cx="772470" cy="41934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43"/>
              <p:cNvSpPr>
                <a:spLocks noChangeArrowheads="1"/>
              </p:cNvSpPr>
              <p:nvPr/>
            </p:nvSpPr>
            <p:spPr bwMode="auto">
              <a:xfrm>
                <a:off x="2385438" y="4504389"/>
                <a:ext cx="6381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endPara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44"/>
              <p:cNvSpPr>
                <a:spLocks noChangeArrowheads="1"/>
              </p:cNvSpPr>
              <p:nvPr/>
            </p:nvSpPr>
            <p:spPr bwMode="auto">
              <a:xfrm>
                <a:off x="3743708" y="4504389"/>
                <a:ext cx="5357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～</a:t>
                </a:r>
                <a:endPara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14460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2372259" y="4704219"/>
            <a:ext cx="8275898" cy="180058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43092"/>
              </p:ext>
            </p:extLst>
          </p:nvPr>
        </p:nvGraphicFramePr>
        <p:xfrm>
          <a:off x="1396416" y="538478"/>
          <a:ext cx="5644066" cy="140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4" imgW="2412720" imgH="596880" progId="Equation.DSMT4">
                  <p:embed/>
                </p:oleObj>
              </mc:Choice>
              <mc:Fallback>
                <p:oleObj name="Equation" r:id="rId4" imgW="2412720" imgH="596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16" y="538478"/>
                        <a:ext cx="5644066" cy="140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41851"/>
              </p:ext>
            </p:extLst>
          </p:nvPr>
        </p:nvGraphicFramePr>
        <p:xfrm>
          <a:off x="7237561" y="1030136"/>
          <a:ext cx="3151066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6" imgW="1358640" imgH="215640" progId="Equation.DSMT4">
                  <p:embed/>
                </p:oleObj>
              </mc:Choice>
              <mc:Fallback>
                <p:oleObj name="Equation" r:id="rId6" imgW="13586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61" y="1030136"/>
                        <a:ext cx="3151066" cy="50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0559"/>
              </p:ext>
            </p:extLst>
          </p:nvPr>
        </p:nvGraphicFramePr>
        <p:xfrm>
          <a:off x="2372259" y="1706624"/>
          <a:ext cx="3692381" cy="123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8" imgW="1434960" imgH="482400" progId="Equation.DSMT4">
                  <p:embed/>
                </p:oleObj>
              </mc:Choice>
              <mc:Fallback>
                <p:oleObj name="Equation" r:id="rId8" imgW="143496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259" y="1706624"/>
                        <a:ext cx="3692381" cy="123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43853"/>
              </p:ext>
            </p:extLst>
          </p:nvPr>
        </p:nvGraphicFramePr>
        <p:xfrm>
          <a:off x="1569551" y="2852387"/>
          <a:ext cx="4006735" cy="116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2852387"/>
                        <a:ext cx="4006735" cy="1167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78345"/>
              </p:ext>
            </p:extLst>
          </p:nvPr>
        </p:nvGraphicFramePr>
        <p:xfrm>
          <a:off x="5634231" y="2825074"/>
          <a:ext cx="3206661" cy="119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3" name="Equation" r:id="rId12" imgW="1282680" imgH="482400" progId="Equation.DSMT4">
                  <p:embed/>
                </p:oleObj>
              </mc:Choice>
              <mc:Fallback>
                <p:oleObj name="Equation" r:id="rId12" imgW="12826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31" y="2825074"/>
                        <a:ext cx="3206661" cy="1195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85920"/>
              </p:ext>
            </p:extLst>
          </p:nvPr>
        </p:nvGraphicFramePr>
        <p:xfrm>
          <a:off x="1569551" y="3988351"/>
          <a:ext cx="2824771" cy="71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4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3988351"/>
                        <a:ext cx="2824771" cy="71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3397"/>
              </p:ext>
            </p:extLst>
          </p:nvPr>
        </p:nvGraphicFramePr>
        <p:xfrm>
          <a:off x="4510969" y="4005804"/>
          <a:ext cx="5616166" cy="6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16" imgW="2260440" imgH="279360" progId="Equation.DSMT4">
                  <p:embed/>
                </p:oleObj>
              </mc:Choice>
              <mc:Fallback>
                <p:oleObj name="Equation" r:id="rId16" imgW="226044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69" y="4005804"/>
                        <a:ext cx="5616166" cy="688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49819"/>
              </p:ext>
            </p:extLst>
          </p:nvPr>
        </p:nvGraphicFramePr>
        <p:xfrm>
          <a:off x="1569551" y="4798407"/>
          <a:ext cx="8770485" cy="107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18" imgW="3593880" imgH="444240" progId="Equation.DSMT4">
                  <p:embed/>
                </p:oleObj>
              </mc:Choice>
              <mc:Fallback>
                <p:oleObj name="Equation" r:id="rId18" imgW="3593880" imgH="4442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51" y="4798407"/>
                        <a:ext cx="8770485" cy="107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6"/>
          <p:cNvSpPr>
            <a:spLocks noChangeArrowheads="1"/>
          </p:cNvSpPr>
          <p:nvPr/>
        </p:nvSpPr>
        <p:spPr bwMode="auto">
          <a:xfrm>
            <a:off x="0" y="923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74645"/>
              </p:ext>
            </p:extLst>
          </p:nvPr>
        </p:nvGraphicFramePr>
        <p:xfrm>
          <a:off x="7750823" y="5928770"/>
          <a:ext cx="2376312" cy="5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50823" y="5928770"/>
                        <a:ext cx="2376312" cy="54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1796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27D16-2592-4A7C-A5CF-0073F763BC56}" type="slidenum">
              <a:rPr lang="zh-CN" altLang="en-US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1363297" y="1592597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8574"/>
              </p:ext>
            </p:extLst>
          </p:nvPr>
        </p:nvGraphicFramePr>
        <p:xfrm>
          <a:off x="2270125" y="1471239"/>
          <a:ext cx="7248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3" imgW="3327120" imgH="317160" progId="Equation.DSMT4">
                  <p:embed/>
                </p:oleObj>
              </mc:Choice>
              <mc:Fallback>
                <p:oleObj name="Equation" r:id="rId3" imgW="3327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471239"/>
                        <a:ext cx="7248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78721"/>
              </p:ext>
            </p:extLst>
          </p:nvPr>
        </p:nvGraphicFramePr>
        <p:xfrm>
          <a:off x="2180701" y="2150497"/>
          <a:ext cx="581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5" imgW="2412720" imgH="228600" progId="Equation.DSMT4">
                  <p:embed/>
                </p:oleObj>
              </mc:Choice>
              <mc:Fallback>
                <p:oleObj name="Equation" r:id="rId5" imgW="241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01" y="2150497"/>
                        <a:ext cx="58150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23493"/>
              </p:ext>
            </p:extLst>
          </p:nvPr>
        </p:nvGraphicFramePr>
        <p:xfrm>
          <a:off x="1505986" y="2717692"/>
          <a:ext cx="89709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7" imgW="4140000" imgH="406080" progId="Equation.DSMT4">
                  <p:embed/>
                </p:oleObj>
              </mc:Choice>
              <mc:Fallback>
                <p:oleObj name="Equation" r:id="rId7" imgW="414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2717692"/>
                        <a:ext cx="89709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93454"/>
              </p:ext>
            </p:extLst>
          </p:nvPr>
        </p:nvGraphicFramePr>
        <p:xfrm>
          <a:off x="2483913" y="899764"/>
          <a:ext cx="52085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913" y="899764"/>
                        <a:ext cx="520858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12007" y="952579"/>
            <a:ext cx="8581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84916" y="513224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278871" y="375935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易证， 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44219"/>
              </p:ext>
            </p:extLst>
          </p:nvPr>
        </p:nvGraphicFramePr>
        <p:xfrm>
          <a:off x="1415524" y="3559275"/>
          <a:ext cx="58864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11" imgW="2514600" imgH="431640" progId="Equation.DSMT4">
                  <p:embed/>
                </p:oleObj>
              </mc:Choice>
              <mc:Fallback>
                <p:oleObj name="Equation" r:id="rId11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524" y="3559275"/>
                        <a:ext cx="5886450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06565"/>
              </p:ext>
            </p:extLst>
          </p:nvPr>
        </p:nvGraphicFramePr>
        <p:xfrm>
          <a:off x="6161088" y="5545138"/>
          <a:ext cx="4730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13" imgW="2234880" imgH="431640" progId="Equation.DSMT4">
                  <p:embed/>
                </p:oleObj>
              </mc:Choice>
              <mc:Fallback>
                <p:oleObj name="Equation" r:id="rId13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545138"/>
                        <a:ext cx="4730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5268"/>
              </p:ext>
            </p:extLst>
          </p:nvPr>
        </p:nvGraphicFramePr>
        <p:xfrm>
          <a:off x="1211263" y="5603875"/>
          <a:ext cx="4683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15" imgW="2209680" imgH="406080" progId="Equation.DSMT4">
                  <p:embed/>
                </p:oleObj>
              </mc:Choice>
              <mc:Fallback>
                <p:oleObj name="Equation" r:id="rId15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603875"/>
                        <a:ext cx="4683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282"/>
              </p:ext>
            </p:extLst>
          </p:nvPr>
        </p:nvGraphicFramePr>
        <p:xfrm>
          <a:off x="8335411" y="3702439"/>
          <a:ext cx="2701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17" imgW="1104840" imgH="291960" progId="Equation.DSMT4">
                  <p:embed/>
                </p:oleObj>
              </mc:Choice>
              <mc:Fallback>
                <p:oleObj name="Equation" r:id="rId17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411" y="3702439"/>
                        <a:ext cx="27019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72427"/>
              </p:ext>
            </p:extLst>
          </p:nvPr>
        </p:nvGraphicFramePr>
        <p:xfrm>
          <a:off x="1505986" y="4418205"/>
          <a:ext cx="773780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19" imgW="4140000" imgH="406080" progId="Equation.DSMT4">
                  <p:embed/>
                </p:oleObj>
              </mc:Choice>
              <mc:Fallback>
                <p:oleObj name="Equation" r:id="rId19" imgW="414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986" y="4418205"/>
                        <a:ext cx="773780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49799"/>
              </p:ext>
            </p:extLst>
          </p:nvPr>
        </p:nvGraphicFramePr>
        <p:xfrm>
          <a:off x="10351642" y="3223688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642" y="3223688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69665"/>
              </p:ext>
            </p:extLst>
          </p:nvPr>
        </p:nvGraphicFramePr>
        <p:xfrm>
          <a:off x="9686374" y="4650771"/>
          <a:ext cx="1581150" cy="4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23" imgW="723600" imgH="203040" progId="Equation.DSMT4">
                  <p:embed/>
                </p:oleObj>
              </mc:Choice>
              <mc:Fallback>
                <p:oleObj name="Equation" r:id="rId2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374" y="4650771"/>
                        <a:ext cx="1581150" cy="43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5484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3" grpId="0" autoUpdateAnimBg="0"/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133600" y="4781550"/>
            <a:ext cx="8746836" cy="1720849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74981" y="571337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间接展开法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38811"/>
              </p:ext>
            </p:extLst>
          </p:nvPr>
        </p:nvGraphicFramePr>
        <p:xfrm>
          <a:off x="2458604" y="4781550"/>
          <a:ext cx="7157713" cy="106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4" imgW="2984400" imgH="444240" progId="Equation.DSMT4">
                  <p:embed/>
                </p:oleObj>
              </mc:Choice>
              <mc:Fallback>
                <p:oleObj name="Equation" r:id="rId4" imgW="298440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4" y="4781550"/>
                        <a:ext cx="7157713" cy="106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66749"/>
              </p:ext>
            </p:extLst>
          </p:nvPr>
        </p:nvGraphicFramePr>
        <p:xfrm>
          <a:off x="8337983" y="5936352"/>
          <a:ext cx="2339253" cy="47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983" y="5936352"/>
                        <a:ext cx="2339253" cy="472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976581" y="4182924"/>
            <a:ext cx="2881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求导得：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25015"/>
              </p:ext>
            </p:extLst>
          </p:nvPr>
        </p:nvGraphicFramePr>
        <p:xfrm>
          <a:off x="2169319" y="2995122"/>
          <a:ext cx="7853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8" imgW="3200400" imgH="444240" progId="Equation.DSMT4">
                  <p:embed/>
                </p:oleObj>
              </mc:Choice>
              <mc:Fallback>
                <p:oleObj name="Equation" r:id="rId8" imgW="320040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2995122"/>
                        <a:ext cx="7853362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45730"/>
              </p:ext>
            </p:extLst>
          </p:nvPr>
        </p:nvGraphicFramePr>
        <p:xfrm>
          <a:off x="8111643" y="4047566"/>
          <a:ext cx="2565593" cy="52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643" y="4047566"/>
                        <a:ext cx="2565593" cy="520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813435" y="1029222"/>
            <a:ext cx="88022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利用已知函数的幂级数展开式，经过适当的运算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如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四则运算、变量代换，逐项求导、逐项积分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等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)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，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求出所给函数的幂级数展开式的方法称为间接展开法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550970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5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671782" y="2971800"/>
            <a:ext cx="8737600" cy="125253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1782" y="5170346"/>
            <a:ext cx="8734281" cy="12581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38782"/>
              </p:ext>
            </p:extLst>
          </p:nvPr>
        </p:nvGraphicFramePr>
        <p:xfrm>
          <a:off x="2106322" y="1036224"/>
          <a:ext cx="6630613" cy="95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4" imgW="2857320" imgH="406080" progId="Equation.DSMT4">
                  <p:embed/>
                </p:oleObj>
              </mc:Choice>
              <mc:Fallback>
                <p:oleObj name="Equation" r:id="rId4" imgW="285732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22" y="1036224"/>
                        <a:ext cx="6630613" cy="950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3843"/>
              </p:ext>
            </p:extLst>
          </p:nvPr>
        </p:nvGraphicFramePr>
        <p:xfrm>
          <a:off x="8898414" y="1898399"/>
          <a:ext cx="1762637" cy="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414" y="1898399"/>
                        <a:ext cx="1762637" cy="43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1893277" y="2290512"/>
            <a:ext cx="5163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上式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项积分，得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4269"/>
              </p:ext>
            </p:extLst>
          </p:nvPr>
        </p:nvGraphicFramePr>
        <p:xfrm>
          <a:off x="1687389" y="3153385"/>
          <a:ext cx="6948755" cy="9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8" imgW="3174840" imgH="419040" progId="Equation.DSMT4">
                  <p:embed/>
                </p:oleObj>
              </mc:Choice>
              <mc:Fallback>
                <p:oleObj name="Equation" r:id="rId8" imgW="317484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89" y="3153385"/>
                        <a:ext cx="6948755" cy="922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59295"/>
              </p:ext>
            </p:extLst>
          </p:nvPr>
        </p:nvGraphicFramePr>
        <p:xfrm>
          <a:off x="8636144" y="3397250"/>
          <a:ext cx="1773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144" y="3397250"/>
                        <a:ext cx="1773238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67902"/>
              </p:ext>
            </p:extLst>
          </p:nvPr>
        </p:nvGraphicFramePr>
        <p:xfrm>
          <a:off x="1966913" y="4424363"/>
          <a:ext cx="375963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12" imgW="1587240" imgH="215640" progId="Equation.DSMT4">
                  <p:embed/>
                </p:oleObj>
              </mc:Choice>
              <mc:Fallback>
                <p:oleObj name="Equation" r:id="rId12" imgW="158724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424363"/>
                        <a:ext cx="375963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77951"/>
              </p:ext>
            </p:extLst>
          </p:nvPr>
        </p:nvGraphicFramePr>
        <p:xfrm>
          <a:off x="1785938" y="5348287"/>
          <a:ext cx="6699250" cy="100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14" imgW="2806560" imgH="419040" progId="Equation.DSMT4">
                  <p:embed/>
                </p:oleObj>
              </mc:Choice>
              <mc:Fallback>
                <p:oleObj name="Equation" r:id="rId14" imgW="2806560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348287"/>
                        <a:ext cx="6699250" cy="1006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25234"/>
              </p:ext>
            </p:extLst>
          </p:nvPr>
        </p:nvGraphicFramePr>
        <p:xfrm>
          <a:off x="8485188" y="5684456"/>
          <a:ext cx="1920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5684456"/>
                        <a:ext cx="1920875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7325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40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346572" y="5037906"/>
            <a:ext cx="9661237" cy="1186874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68544"/>
              </p:ext>
            </p:extLst>
          </p:nvPr>
        </p:nvGraphicFramePr>
        <p:xfrm>
          <a:off x="1421559" y="5122089"/>
          <a:ext cx="7802863" cy="9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2" name="Equation" r:id="rId4" imgW="3377880" imgH="419040" progId="Equation.DSMT4">
                  <p:embed/>
                </p:oleObj>
              </mc:Choice>
              <mc:Fallback>
                <p:oleObj name="Equation" r:id="rId4" imgW="33778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9" y="5122089"/>
                        <a:ext cx="7802863" cy="9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89605"/>
              </p:ext>
            </p:extLst>
          </p:nvPr>
        </p:nvGraphicFramePr>
        <p:xfrm>
          <a:off x="9224422" y="5426093"/>
          <a:ext cx="1783387" cy="47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3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422" y="5426093"/>
                        <a:ext cx="1783387" cy="47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51379"/>
              </p:ext>
            </p:extLst>
          </p:nvPr>
        </p:nvGraphicFramePr>
        <p:xfrm>
          <a:off x="2336800" y="3573814"/>
          <a:ext cx="6979805" cy="104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4" name="Equation" r:id="rId8" imgW="2806560" imgH="419040" progId="Equation.DSMT4">
                  <p:embed/>
                </p:oleObj>
              </mc:Choice>
              <mc:Fallback>
                <p:oleObj name="Equation" r:id="rId8" imgW="2806560" imgH="41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573814"/>
                        <a:ext cx="6979805" cy="1046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5696"/>
              </p:ext>
            </p:extLst>
          </p:nvPr>
        </p:nvGraphicFramePr>
        <p:xfrm>
          <a:off x="9316605" y="4430461"/>
          <a:ext cx="1942811" cy="4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4430461"/>
                        <a:ext cx="1942811" cy="49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6498"/>
              </p:ext>
            </p:extLst>
          </p:nvPr>
        </p:nvGraphicFramePr>
        <p:xfrm>
          <a:off x="1883063" y="2629632"/>
          <a:ext cx="5701942" cy="10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" name="Equation" r:id="rId12" imgW="2184120" imgH="406080" progId="Equation.DSMT4">
                  <p:embed/>
                </p:oleObj>
              </mc:Choice>
              <mc:Fallback>
                <p:oleObj name="Equation" r:id="rId12" imgW="2184120" imgH="406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63" y="2629632"/>
                        <a:ext cx="5701942" cy="1052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19779"/>
              </p:ext>
            </p:extLst>
          </p:nvPr>
        </p:nvGraphicFramePr>
        <p:xfrm>
          <a:off x="1588965" y="929738"/>
          <a:ext cx="3349914" cy="96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7" name="Equation" r:id="rId14" imgW="1396800" imgH="406080" progId="Equation.DSMT4">
                  <p:embed/>
                </p:oleObj>
              </mc:Choice>
              <mc:Fallback>
                <p:oleObj name="Equation" r:id="rId14" imgW="1396800" imgH="4060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65" y="929738"/>
                        <a:ext cx="3349914" cy="964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25958"/>
              </p:ext>
            </p:extLst>
          </p:nvPr>
        </p:nvGraphicFramePr>
        <p:xfrm>
          <a:off x="2294948" y="2035907"/>
          <a:ext cx="681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8" name="Equation" r:id="rId16" imgW="2616120" imgH="228600" progId="Equation.DSMT4">
                  <p:embed/>
                </p:oleObj>
              </mc:Choice>
              <mc:Fallback>
                <p:oleObj name="Equation" r:id="rId16" imgW="261612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48" y="2035907"/>
                        <a:ext cx="68167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00824"/>
              </p:ext>
            </p:extLst>
          </p:nvPr>
        </p:nvGraphicFramePr>
        <p:xfrm>
          <a:off x="9316605" y="2143409"/>
          <a:ext cx="2068377" cy="48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9" name="Equation" r:id="rId18" imgW="850680" imgH="203040" progId="Equation.DSMT4">
                  <p:embed/>
                </p:oleObj>
              </mc:Choice>
              <mc:Fallback>
                <p:oleObj name="Equation" r:id="rId18" imgW="8506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605" y="2143409"/>
                        <a:ext cx="2068377" cy="48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3519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76277"/>
              </p:ext>
            </p:extLst>
          </p:nvPr>
        </p:nvGraphicFramePr>
        <p:xfrm>
          <a:off x="3201988" y="1391819"/>
          <a:ext cx="6204225" cy="62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391819"/>
                        <a:ext cx="6204225" cy="62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47023"/>
              </p:ext>
            </p:extLst>
          </p:nvPr>
        </p:nvGraphicFramePr>
        <p:xfrm>
          <a:off x="3081705" y="2375947"/>
          <a:ext cx="1947284" cy="55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05" y="2375947"/>
                        <a:ext cx="1947284" cy="55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42955"/>
              </p:ext>
            </p:extLst>
          </p:nvPr>
        </p:nvGraphicFramePr>
        <p:xfrm>
          <a:off x="2225712" y="3032037"/>
          <a:ext cx="5797085" cy="102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3032037"/>
                        <a:ext cx="5797085" cy="1029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33701"/>
              </p:ext>
            </p:extLst>
          </p:nvPr>
        </p:nvGraphicFramePr>
        <p:xfrm>
          <a:off x="2225712" y="4140390"/>
          <a:ext cx="7535223" cy="108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9" imgW="3073320" imgH="444240" progId="Equation.DSMT4">
                  <p:embed/>
                </p:oleObj>
              </mc:Choice>
              <mc:Fallback>
                <p:oleObj name="Equation" r:id="rId9" imgW="3073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12" y="4140390"/>
                        <a:ext cx="7535223" cy="108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8119109" y="5370024"/>
            <a:ext cx="3095625" cy="658812"/>
            <a:chOff x="1683" y="3523"/>
            <a:chExt cx="1950" cy="415"/>
          </a:xfrm>
        </p:grpSpPr>
        <p:sp>
          <p:nvSpPr>
            <p:cNvPr id="32777" name="Rectangle 28"/>
            <p:cNvSpPr>
              <a:spLocks noChangeArrowheads="1"/>
            </p:cNvSpPr>
            <p:nvPr/>
          </p:nvSpPr>
          <p:spPr bwMode="auto">
            <a:xfrm>
              <a:off x="1683" y="3530"/>
              <a:ext cx="1950" cy="408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778" name="Text Box 17"/>
            <p:cNvSpPr txBox="1">
              <a:spLocks noChangeArrowheads="1"/>
            </p:cNvSpPr>
            <p:nvPr/>
          </p:nvSpPr>
          <p:spPr bwMode="auto">
            <a:xfrm>
              <a:off x="1776" y="3523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>
                  <a:solidFill>
                    <a:schemeClr val="tx1"/>
                  </a:solidFill>
                  <a:ea typeface="隶书" panose="02010509060101010101" pitchFamily="49" charset="-122"/>
                </a:rPr>
                <a:t>利用变量代换</a:t>
              </a:r>
            </a:p>
          </p:txBody>
        </p:sp>
      </p:grpSp>
      <p:sp>
        <p:nvSpPr>
          <p:cNvPr id="32775" name="Text Box 24"/>
          <p:cNvSpPr txBox="1">
            <a:spLocks noChangeArrowheads="1"/>
          </p:cNvSpPr>
          <p:nvPr/>
        </p:nvSpPr>
        <p:spPr bwMode="auto">
          <a:xfrm>
            <a:off x="1919655" y="1491542"/>
            <a:ext cx="11620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0" lang="en-US" altLang="zh-CN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400" b="1" dirty="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6" name="Text Box 27"/>
          <p:cNvSpPr txBox="1">
            <a:spLocks noChangeArrowheads="1"/>
          </p:cNvSpPr>
          <p:nvPr/>
        </p:nvSpPr>
        <p:spPr bwMode="auto">
          <a:xfrm>
            <a:off x="2039938" y="24132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527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0297"/>
              </p:ext>
            </p:extLst>
          </p:nvPr>
        </p:nvGraphicFramePr>
        <p:xfrm>
          <a:off x="2922099" y="786186"/>
          <a:ext cx="5327192" cy="87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" name="Equation" r:id="rId3" imgW="2463480" imgH="406080" progId="Equation.DSMT4">
                  <p:embed/>
                </p:oleObj>
              </mc:Choice>
              <mc:Fallback>
                <p:oleObj name="Equation" r:id="rId3" imgW="246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99" y="786186"/>
                        <a:ext cx="5327192" cy="87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39391"/>
              </p:ext>
            </p:extLst>
          </p:nvPr>
        </p:nvGraphicFramePr>
        <p:xfrm>
          <a:off x="3275763" y="1623711"/>
          <a:ext cx="2099512" cy="98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63" y="1623711"/>
                        <a:ext cx="2099512" cy="98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6248"/>
              </p:ext>
            </p:extLst>
          </p:nvPr>
        </p:nvGraphicFramePr>
        <p:xfrm>
          <a:off x="5375275" y="1611129"/>
          <a:ext cx="2064905" cy="13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" name="Equation" r:id="rId7" imgW="914400" imgH="596880" progId="Equation.DSMT4">
                  <p:embed/>
                </p:oleObj>
              </mc:Choice>
              <mc:Fallback>
                <p:oleObj name="Equation" r:id="rId7" imgW="914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11129"/>
                        <a:ext cx="2064905" cy="13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8103757" y="2160906"/>
            <a:ext cx="266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ea typeface="隶书" panose="02010509060101010101" pitchFamily="49" charset="-122"/>
              </a:rPr>
              <a:t>等比级数的和</a:t>
            </a:r>
          </a:p>
        </p:txBody>
      </p:sp>
      <p:sp>
        <p:nvSpPr>
          <p:cNvPr id="33798" name="Text Box 23"/>
          <p:cNvSpPr txBox="1">
            <a:spLocks noChangeArrowheads="1"/>
          </p:cNvSpPr>
          <p:nvPr/>
        </p:nvSpPr>
        <p:spPr bwMode="auto">
          <a:xfrm>
            <a:off x="1937501" y="95398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kumimoji="0" lang="en-US" altLang="zh-CN" sz="24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799" name="Text Box 26"/>
          <p:cNvSpPr txBox="1">
            <a:spLocks noChangeArrowheads="1"/>
          </p:cNvSpPr>
          <p:nvPr/>
        </p:nvSpPr>
        <p:spPr bwMode="auto">
          <a:xfrm>
            <a:off x="2005764" y="1926749"/>
            <a:ext cx="62547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78271"/>
              </p:ext>
            </p:extLst>
          </p:nvPr>
        </p:nvGraphicFramePr>
        <p:xfrm>
          <a:off x="2203149" y="2893364"/>
          <a:ext cx="6146248" cy="96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" name="Equation" r:id="rId10" imgW="2743200" imgH="431640" progId="Equation.DSMT4">
                  <p:embed/>
                </p:oleObj>
              </mc:Choice>
              <mc:Fallback>
                <p:oleObj name="Equation" r:id="rId10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49" y="2893364"/>
                        <a:ext cx="6146248" cy="96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00105"/>
              </p:ext>
            </p:extLst>
          </p:nvPr>
        </p:nvGraphicFramePr>
        <p:xfrm>
          <a:off x="2592388" y="3880028"/>
          <a:ext cx="2683885" cy="14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" name="Equation" r:id="rId12" imgW="1143000" imgH="596880" progId="Equation.DSMT4">
                  <p:embed/>
                </p:oleObj>
              </mc:Choice>
              <mc:Fallback>
                <p:oleObj name="Equation" r:id="rId12" imgW="1143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880028"/>
                        <a:ext cx="2683885" cy="140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34183"/>
              </p:ext>
            </p:extLst>
          </p:nvPr>
        </p:nvGraphicFramePr>
        <p:xfrm>
          <a:off x="5276273" y="3848150"/>
          <a:ext cx="3144996" cy="104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" name="Equation" r:id="rId14" imgW="1333440" imgH="444240" progId="Equation.DSMT4">
                  <p:embed/>
                </p:oleObj>
              </mc:Choice>
              <mc:Fallback>
                <p:oleObj name="Equation" r:id="rId14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3" y="3848150"/>
                        <a:ext cx="3144996" cy="104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06676"/>
              </p:ext>
            </p:extLst>
          </p:nvPr>
        </p:nvGraphicFramePr>
        <p:xfrm>
          <a:off x="3090503" y="5228439"/>
          <a:ext cx="2773721" cy="9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" name="Equation" r:id="rId16" imgW="1295280" imgH="444240" progId="Equation.DSMT4">
                  <p:embed/>
                </p:oleObj>
              </mc:Choice>
              <mc:Fallback>
                <p:oleObj name="Equation" r:id="rId1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503" y="5228439"/>
                        <a:ext cx="2773721" cy="95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9132454" y="4585569"/>
            <a:ext cx="1960563" cy="936626"/>
            <a:chOff x="4159" y="2885"/>
            <a:chExt cx="1235" cy="590"/>
          </a:xfrm>
        </p:grpSpPr>
        <p:sp>
          <p:nvSpPr>
            <p:cNvPr id="33807" name="Rectangle 34"/>
            <p:cNvSpPr>
              <a:spLocks noChangeArrowheads="1"/>
            </p:cNvSpPr>
            <p:nvPr/>
          </p:nvSpPr>
          <p:spPr bwMode="auto">
            <a:xfrm>
              <a:off x="4159" y="2886"/>
              <a:ext cx="1225" cy="589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FF7C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380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289831"/>
                </p:ext>
              </p:extLst>
            </p:nvPr>
          </p:nvGraphicFramePr>
          <p:xfrm>
            <a:off x="4159" y="2885"/>
            <a:ext cx="123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5" name="Equation" r:id="rId18" imgW="914400" imgH="406080" progId="Equation.DSMT4">
                    <p:embed/>
                  </p:oleObj>
                </mc:Choice>
                <mc:Fallback>
                  <p:oleObj name="Equation" r:id="rId18" imgW="9144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2885"/>
                          <a:ext cx="123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72534"/>
              </p:ext>
            </p:extLst>
          </p:nvPr>
        </p:nvGraphicFramePr>
        <p:xfrm>
          <a:off x="7341182" y="6010873"/>
          <a:ext cx="762575" cy="4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6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182" y="6010873"/>
                        <a:ext cx="762575" cy="4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28847"/>
              </p:ext>
            </p:extLst>
          </p:nvPr>
        </p:nvGraphicFramePr>
        <p:xfrm>
          <a:off x="6056349" y="5418854"/>
          <a:ext cx="1795182" cy="47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"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49" y="5418854"/>
                        <a:ext cx="1795182" cy="47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150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0" grpId="0" autoUpdateAnimBg="0"/>
      <p:bldP spid="337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1946"/>
              </p:ext>
            </p:extLst>
          </p:nvPr>
        </p:nvGraphicFramePr>
        <p:xfrm>
          <a:off x="2241820" y="861017"/>
          <a:ext cx="690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4" name="Equation" r:id="rId3" imgW="3251160" imgH="406080" progId="Equation.DSMT4">
                  <p:embed/>
                </p:oleObj>
              </mc:Choice>
              <mc:Fallback>
                <p:oleObj name="Equation" r:id="rId3" imgW="3251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820" y="861017"/>
                        <a:ext cx="690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54016" y="1681916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+mn-ea"/>
                <a:cs typeface="Times New Roman" panose="02020603050405020304" pitchFamily="18" charset="0"/>
              </a:rPr>
              <a:t>并指出其收敛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域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431762" y="958267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62548"/>
              </p:ext>
            </p:extLst>
          </p:nvPr>
        </p:nvGraphicFramePr>
        <p:xfrm>
          <a:off x="2186050" y="2296519"/>
          <a:ext cx="3106268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5" name="Equation" r:id="rId5" imgW="1371600" imgH="431640" progId="Equation.DSMT4">
                  <p:embed/>
                </p:oleObj>
              </mc:Choice>
              <mc:Fallback>
                <p:oleObj name="Equation" r:id="rId5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6050" y="2296519"/>
                        <a:ext cx="3106268" cy="97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91438"/>
              </p:ext>
            </p:extLst>
          </p:nvPr>
        </p:nvGraphicFramePr>
        <p:xfrm>
          <a:off x="5362656" y="2239459"/>
          <a:ext cx="3822295" cy="102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2656" y="2239459"/>
                        <a:ext cx="3822295" cy="102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64841"/>
              </p:ext>
            </p:extLst>
          </p:nvPr>
        </p:nvGraphicFramePr>
        <p:xfrm>
          <a:off x="2878413" y="3303462"/>
          <a:ext cx="3511880" cy="89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Equation" r:id="rId9" imgW="1600200" imgH="406080" progId="Equation.DSMT4">
                  <p:embed/>
                </p:oleObj>
              </mc:Choice>
              <mc:Fallback>
                <p:oleObj name="Equation" r:id="rId9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413" y="3303462"/>
                        <a:ext cx="3511880" cy="89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50091"/>
              </p:ext>
            </p:extLst>
          </p:nvPr>
        </p:nvGraphicFramePr>
        <p:xfrm>
          <a:off x="1826338" y="4198496"/>
          <a:ext cx="39020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11" imgW="1777680" imgH="596880" progId="Equation.DSMT4">
                  <p:embed/>
                </p:oleObj>
              </mc:Choice>
              <mc:Fallback>
                <p:oleObj name="Equation" r:id="rId11" imgW="1777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6338" y="4198496"/>
                        <a:ext cx="390207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31789"/>
              </p:ext>
            </p:extLst>
          </p:nvPr>
        </p:nvGraphicFramePr>
        <p:xfrm>
          <a:off x="5748236" y="4224412"/>
          <a:ext cx="2431163" cy="91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8236" y="4224412"/>
                        <a:ext cx="2431163" cy="91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8125"/>
              </p:ext>
            </p:extLst>
          </p:nvPr>
        </p:nvGraphicFramePr>
        <p:xfrm>
          <a:off x="1732046" y="5397118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0" name="Equation" r:id="rId15" imgW="1104840" imgH="444240" progId="Equation.DSMT4">
                  <p:embed/>
                </p:oleObj>
              </mc:Choice>
              <mc:Fallback>
                <p:oleObj name="Equation" r:id="rId15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2046" y="5397118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53924"/>
              </p:ext>
            </p:extLst>
          </p:nvPr>
        </p:nvGraphicFramePr>
        <p:xfrm>
          <a:off x="4512936" y="5639024"/>
          <a:ext cx="243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1" name="Equation" r:id="rId17" imgW="939600" imgH="215640" progId="Equation.DSMT4">
                  <p:embed/>
                </p:oleObj>
              </mc:Choice>
              <mc:Fallback>
                <p:oleObj name="Equation" r:id="rId17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2936" y="5639024"/>
                        <a:ext cx="2435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433146" y="24923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419223" y="1669385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09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828800" y="1828801"/>
            <a:ext cx="8153400" cy="4856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52175"/>
              </p:ext>
            </p:extLst>
          </p:nvPr>
        </p:nvGraphicFramePr>
        <p:xfrm>
          <a:off x="2554607" y="3471247"/>
          <a:ext cx="67008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4" imgW="3098800" imgH="406400" progId="Equation.DSMT4">
                  <p:embed/>
                </p:oleObj>
              </mc:Choice>
              <mc:Fallback>
                <p:oleObj name="Equation" r:id="rId4" imgW="309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07" y="3471247"/>
                        <a:ext cx="67008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64290"/>
              </p:ext>
            </p:extLst>
          </p:nvPr>
        </p:nvGraphicFramePr>
        <p:xfrm>
          <a:off x="3442334" y="4231389"/>
          <a:ext cx="4602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6" imgW="2057400" imgH="419100" progId="Equation.DSMT4">
                  <p:embed/>
                </p:oleObj>
              </mc:Choice>
              <mc:Fallback>
                <p:oleObj name="Equation" r:id="rId6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34" y="4231389"/>
                        <a:ext cx="46021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2133601" y="152401"/>
            <a:ext cx="1571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   习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66881"/>
              </p:ext>
            </p:extLst>
          </p:nvPr>
        </p:nvGraphicFramePr>
        <p:xfrm>
          <a:off x="2133602" y="5399088"/>
          <a:ext cx="4455458" cy="93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5399088"/>
                        <a:ext cx="4455458" cy="933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33131"/>
              </p:ext>
            </p:extLst>
          </p:nvPr>
        </p:nvGraphicFramePr>
        <p:xfrm>
          <a:off x="6699810" y="5657056"/>
          <a:ext cx="2555634" cy="4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0" imgW="1257120" imgH="228600" progId="Equation.DSMT4">
                  <p:embed/>
                </p:oleObj>
              </mc:Choice>
              <mc:Fallback>
                <p:oleObj name="Equation" r:id="rId10" imgW="12571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10" y="5657056"/>
                        <a:ext cx="2555634" cy="46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1828800" y="1062982"/>
            <a:ext cx="3679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泰勒 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aylor)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59621"/>
              </p:ext>
            </p:extLst>
          </p:nvPr>
        </p:nvGraphicFramePr>
        <p:xfrm>
          <a:off x="2395755" y="2143391"/>
          <a:ext cx="6373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2" imgW="2857320" imgH="228600" progId="Equation.DSMT4">
                  <p:embed/>
                </p:oleObj>
              </mc:Choice>
              <mc:Fallback>
                <p:oleObj name="Equation" r:id="rId12" imgW="285732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143391"/>
                        <a:ext cx="6373813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00760"/>
              </p:ext>
            </p:extLst>
          </p:nvPr>
        </p:nvGraphicFramePr>
        <p:xfrm>
          <a:off x="2395755" y="2849158"/>
          <a:ext cx="2618941" cy="53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755" y="2849158"/>
                        <a:ext cx="2618941" cy="537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9680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49523"/>
              </p:ext>
            </p:extLst>
          </p:nvPr>
        </p:nvGraphicFramePr>
        <p:xfrm>
          <a:off x="1560648" y="2614381"/>
          <a:ext cx="2591634" cy="104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648" y="2614381"/>
                        <a:ext cx="2591634" cy="104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84870"/>
              </p:ext>
            </p:extLst>
          </p:nvPr>
        </p:nvGraphicFramePr>
        <p:xfrm>
          <a:off x="1765384" y="1416839"/>
          <a:ext cx="38179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5" imgW="1739880" imgH="634680" progId="Equation.DSMT4">
                  <p:embed/>
                </p:oleObj>
              </mc:Choice>
              <mc:Fallback>
                <p:oleObj name="Equation" r:id="rId5" imgW="1739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384" y="1416839"/>
                        <a:ext cx="3817937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23147"/>
              </p:ext>
            </p:extLst>
          </p:nvPr>
        </p:nvGraphicFramePr>
        <p:xfrm>
          <a:off x="5595921" y="1344613"/>
          <a:ext cx="2997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7" imgW="1409400" imgH="469800" progId="Equation.DSMT4">
                  <p:embed/>
                </p:oleObj>
              </mc:Choice>
              <mc:Fallback>
                <p:oleObj name="Equation" r:id="rId7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5921" y="1344613"/>
                        <a:ext cx="29972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8223"/>
              </p:ext>
            </p:extLst>
          </p:nvPr>
        </p:nvGraphicFramePr>
        <p:xfrm>
          <a:off x="4394977" y="2880523"/>
          <a:ext cx="2401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977" y="2880523"/>
                        <a:ext cx="24018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23610" y="362137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54841"/>
              </p:ext>
            </p:extLst>
          </p:nvPr>
        </p:nvGraphicFramePr>
        <p:xfrm>
          <a:off x="2054552" y="4144593"/>
          <a:ext cx="6746549" cy="108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11" imgW="2933640" imgH="469800" progId="Equation.DSMT4">
                  <p:embed/>
                </p:oleObj>
              </mc:Choice>
              <mc:Fallback>
                <p:oleObj name="Equation" r:id="rId11" imgW="2933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4552" y="4144593"/>
                        <a:ext cx="6746549" cy="108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60648" y="5358121"/>
            <a:ext cx="3587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收敛域为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&lt;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3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91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24193"/>
              </p:ext>
            </p:extLst>
          </p:nvPr>
        </p:nvGraphicFramePr>
        <p:xfrm>
          <a:off x="3055557" y="985056"/>
          <a:ext cx="279436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57" y="985056"/>
                        <a:ext cx="2794366" cy="876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62252"/>
              </p:ext>
            </p:extLst>
          </p:nvPr>
        </p:nvGraphicFramePr>
        <p:xfrm>
          <a:off x="1501335" y="1955103"/>
          <a:ext cx="8162803" cy="12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5" imgW="3860640" imgH="596880" progId="Equation.DSMT4">
                  <p:embed/>
                </p:oleObj>
              </mc:Choice>
              <mc:Fallback>
                <p:oleObj name="Equation" r:id="rId5" imgW="386064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35" y="1955103"/>
                        <a:ext cx="8162803" cy="12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22993"/>
              </p:ext>
            </p:extLst>
          </p:nvPr>
        </p:nvGraphicFramePr>
        <p:xfrm>
          <a:off x="9664138" y="1952626"/>
          <a:ext cx="1326242" cy="8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Equation" r:id="rId7" imgW="609480" imgH="406080" progId="Equation.DSMT4">
                  <p:embed/>
                </p:oleObj>
              </mc:Choice>
              <mc:Fallback>
                <p:oleObj name="Equation" r:id="rId7" imgW="6094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138" y="1952626"/>
                        <a:ext cx="1326242" cy="87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61690" y="115917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函数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849923" y="1156648"/>
            <a:ext cx="3005900" cy="533073"/>
            <a:chOff x="5723794" y="657552"/>
            <a:chExt cx="3005900" cy="53307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197013"/>
                </p:ext>
              </p:extLst>
            </p:nvPr>
          </p:nvGraphicFramePr>
          <p:xfrm>
            <a:off x="6501001" y="806833"/>
            <a:ext cx="299847" cy="314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7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001" y="806833"/>
                          <a:ext cx="299847" cy="314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23794" y="657552"/>
              <a:ext cx="9104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为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864814" y="667405"/>
              <a:ext cx="1864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幂级数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033606" y="116157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43219" y="215728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57749"/>
              </p:ext>
            </p:extLst>
          </p:nvPr>
        </p:nvGraphicFramePr>
        <p:xfrm>
          <a:off x="8508235" y="3363161"/>
          <a:ext cx="108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235" y="3363161"/>
                        <a:ext cx="10890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82617" y="3198655"/>
            <a:ext cx="7268756" cy="940745"/>
            <a:chOff x="1200732" y="3761047"/>
            <a:chExt cx="7268756" cy="94074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60873"/>
                </p:ext>
              </p:extLst>
            </p:nvPr>
          </p:nvGraphicFramePr>
          <p:xfrm>
            <a:off x="2065453" y="3761047"/>
            <a:ext cx="6404035" cy="940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9" name="Equation" r:id="rId13" imgW="2920680" imgH="431640" progId="Equation.DSMT4">
                    <p:embed/>
                  </p:oleObj>
                </mc:Choice>
                <mc:Fallback>
                  <p:oleObj name="Equation" r:id="rId13" imgW="292068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453" y="3761047"/>
                          <a:ext cx="6404035" cy="940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200732" y="3959628"/>
              <a:ext cx="6078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kumimoji="0" lang="zh-CN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1571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82617" y="4048070"/>
            <a:ext cx="6271553" cy="952629"/>
            <a:chOff x="1201908" y="4829974"/>
            <a:chExt cx="6271553" cy="952629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904879"/>
                </p:ext>
              </p:extLst>
            </p:nvPr>
          </p:nvGraphicFramePr>
          <p:xfrm>
            <a:off x="2272811" y="4829974"/>
            <a:ext cx="5200650" cy="952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0" name="Equation" r:id="rId15" imgW="2336760" imgH="431640" progId="Equation.DSMT4">
                    <p:embed/>
                  </p:oleObj>
                </mc:Choice>
                <mc:Fallback>
                  <p:oleObj name="Equation" r:id="rId15" imgW="23367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811" y="4829974"/>
                          <a:ext cx="5200650" cy="952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01908" y="504467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得</a:t>
              </a:r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982617" y="5000699"/>
            <a:ext cx="6604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幂级数的收敛区间内可逐项积分得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79134"/>
              </p:ext>
            </p:extLst>
          </p:nvPr>
        </p:nvGraphicFramePr>
        <p:xfrm>
          <a:off x="1090308" y="5467311"/>
          <a:ext cx="6340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" name="Equation" r:id="rId17" imgW="2895480" imgH="431640" progId="Equation.DSMT4">
                  <p:embed/>
                </p:oleObj>
              </mc:Choice>
              <mc:Fallback>
                <p:oleObj name="Equation" r:id="rId17" imgW="289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08" y="5467311"/>
                        <a:ext cx="6340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41081"/>
              </p:ext>
            </p:extLst>
          </p:nvPr>
        </p:nvGraphicFramePr>
        <p:xfrm>
          <a:off x="7430783" y="5443358"/>
          <a:ext cx="2952004" cy="96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" name="Equation" r:id="rId19" imgW="1371600" imgH="444240" progId="Equation.DSMT4">
                  <p:embed/>
                </p:oleObj>
              </mc:Choice>
              <mc:Fallback>
                <p:oleObj name="Equation" r:id="rId19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83" y="5443358"/>
                        <a:ext cx="2952004" cy="96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09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346883" y="1109304"/>
            <a:ext cx="3059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收敛区间不变，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392180" y="1109304"/>
            <a:ext cx="38583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端级数均收敛，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404300" y="2422369"/>
            <a:ext cx="8042126" cy="1089025"/>
            <a:chOff x="1404300" y="4260889"/>
            <a:chExt cx="8042126" cy="108902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280353"/>
                </p:ext>
              </p:extLst>
            </p:nvPr>
          </p:nvGraphicFramePr>
          <p:xfrm>
            <a:off x="2499526" y="4260889"/>
            <a:ext cx="69469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9" name="Equation" r:id="rId3" imgW="2857320" imgH="444240" progId="Equation.DSMT4">
                    <p:embed/>
                  </p:oleObj>
                </mc:Choice>
                <mc:Fallback>
                  <p:oleObj name="Equation" r:id="rId3" imgW="285732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526" y="4260889"/>
                          <a:ext cx="6946900" cy="1089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404300" y="4543288"/>
              <a:ext cx="13238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985567" y="1836770"/>
            <a:ext cx="2921717" cy="548309"/>
            <a:chOff x="6909187" y="4332270"/>
            <a:chExt cx="2921717" cy="548309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061808"/>
                </p:ext>
              </p:extLst>
            </p:nvPr>
          </p:nvGraphicFramePr>
          <p:xfrm>
            <a:off x="7421770" y="4407150"/>
            <a:ext cx="831819" cy="42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0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770" y="4407150"/>
                          <a:ext cx="831819" cy="422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8203224" y="4332270"/>
              <a:ext cx="16276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无定义，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6909187" y="4357359"/>
              <a:ext cx="5766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147825" y="1101985"/>
            <a:ext cx="2503137" cy="523220"/>
            <a:chOff x="2346431" y="2217272"/>
            <a:chExt cx="2503137" cy="52322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415365"/>
                </p:ext>
              </p:extLst>
            </p:nvPr>
          </p:nvGraphicFramePr>
          <p:xfrm>
            <a:off x="2891773" y="2260056"/>
            <a:ext cx="1064073" cy="42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1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773" y="2260056"/>
                          <a:ext cx="1064073" cy="4241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346431" y="2217272"/>
              <a:ext cx="5453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3891946" y="2217272"/>
              <a:ext cx="9576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54945" y="1606069"/>
            <a:ext cx="6967704" cy="922172"/>
            <a:chOff x="1379426" y="3359447"/>
            <a:chExt cx="6967704" cy="92217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213508"/>
                </p:ext>
              </p:extLst>
            </p:nvPr>
          </p:nvGraphicFramePr>
          <p:xfrm>
            <a:off x="2658379" y="3359447"/>
            <a:ext cx="2940783" cy="92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2" name="Equation" r:id="rId9" imgW="1282680" imgH="406080" progId="Equation.DSMT4">
                    <p:embed/>
                  </p:oleObj>
                </mc:Choice>
                <mc:Fallback>
                  <p:oleObj name="Equation" r:id="rId9" imgW="128268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379" y="3359447"/>
                          <a:ext cx="2940783" cy="9221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8"/>
            <p:cNvGrpSpPr/>
            <p:nvPr/>
          </p:nvGrpSpPr>
          <p:grpSpPr>
            <a:xfrm>
              <a:off x="5562908" y="3568712"/>
              <a:ext cx="2784222" cy="527480"/>
              <a:chOff x="3147088" y="4450241"/>
              <a:chExt cx="2784222" cy="527480"/>
            </a:xfrm>
          </p:grpSpPr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5850441"/>
                  </p:ext>
                </p:extLst>
              </p:nvPr>
            </p:nvGraphicFramePr>
            <p:xfrm>
              <a:off x="3557156" y="4463244"/>
              <a:ext cx="1119119" cy="447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13" name="Equation" r:id="rId11" imgW="457200" imgH="177480" progId="Equation.DSMT4">
                      <p:embed/>
                    </p:oleObj>
                  </mc:Choice>
                  <mc:Fallback>
                    <p:oleObj name="Equation" r:id="rId11" imgW="457200" imgH="177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156" y="4463244"/>
                            <a:ext cx="1119119" cy="4476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147088" y="4450241"/>
                <a:ext cx="6154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4626006" y="4454501"/>
                <a:ext cx="13053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连续，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1379426" y="3621057"/>
              <a:ext cx="1435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左端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1301769" y="55613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152447" y="5380038"/>
            <a:ext cx="8949121" cy="874712"/>
            <a:chOff x="2152447" y="5380038"/>
            <a:chExt cx="8949121" cy="87471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926739"/>
                </p:ext>
              </p:extLst>
            </p:nvPr>
          </p:nvGraphicFramePr>
          <p:xfrm>
            <a:off x="3286125" y="5380038"/>
            <a:ext cx="4624388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4" name="Equation" r:id="rId13" imgW="2133360" imgH="406080" progId="Equation.DSMT4">
                    <p:embed/>
                  </p:oleObj>
                </mc:Choice>
                <mc:Fallback>
                  <p:oleObj name="Equation" r:id="rId13" imgW="2133360" imgH="4060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5380038"/>
                          <a:ext cx="4624388" cy="874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7791284" y="5561363"/>
              <a:ext cx="33102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展开成</a:t>
              </a: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幂级数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zh-CN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152447" y="5562185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1246430" y="359741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15259" y="3439339"/>
            <a:ext cx="7080366" cy="876300"/>
            <a:chOff x="2311738" y="3549650"/>
            <a:chExt cx="7080366" cy="876300"/>
          </a:xfrm>
        </p:grpSpPr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2311738" y="3706235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函数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14335"/>
                </p:ext>
              </p:extLst>
            </p:nvPr>
          </p:nvGraphicFramePr>
          <p:xfrm>
            <a:off x="3430588" y="3549650"/>
            <a:ext cx="2960687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5" name="Equation" r:id="rId15" imgW="1358640" imgH="406080" progId="Equation.DSMT4">
                    <p:embed/>
                  </p:oleObj>
                </mc:Choice>
                <mc:Fallback>
                  <p:oleObj name="Equation" r:id="rId15" imgW="1358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3549650"/>
                          <a:ext cx="2960687" cy="876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6386204" y="3693006"/>
              <a:ext cx="3005900" cy="533073"/>
              <a:chOff x="5723794" y="657552"/>
              <a:chExt cx="3005900" cy="533073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6086596"/>
                  </p:ext>
                </p:extLst>
              </p:nvPr>
            </p:nvGraphicFramePr>
            <p:xfrm>
              <a:off x="6501001" y="806833"/>
              <a:ext cx="299847" cy="314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16" name="Equation" r:id="rId17" imgW="139680" imgH="139680" progId="Equation.DSMT4">
                      <p:embed/>
                    </p:oleObj>
                  </mc:Choice>
                  <mc:Fallback>
                    <p:oleObj name="Equation" r:id="rId1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1001" y="806833"/>
                            <a:ext cx="299847" cy="31438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5723794" y="657552"/>
                <a:ext cx="91047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展为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8"/>
              <p:cNvSpPr>
                <a:spLocks noChangeArrowheads="1"/>
              </p:cNvSpPr>
              <p:nvPr/>
            </p:nvSpPr>
            <p:spPr bwMode="auto">
              <a:xfrm>
                <a:off x="6864814" y="667405"/>
                <a:ext cx="186488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幂级数</a:t>
                </a: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41" name="组合 40"/>
          <p:cNvGrpSpPr/>
          <p:nvPr/>
        </p:nvGrpSpPr>
        <p:grpSpPr>
          <a:xfrm>
            <a:off x="1575664" y="4377420"/>
            <a:ext cx="3995916" cy="910433"/>
            <a:chOff x="1580189" y="4292337"/>
            <a:chExt cx="3995916" cy="910433"/>
          </a:xfrm>
        </p:grpSpPr>
        <p:sp>
          <p:nvSpPr>
            <p:cNvPr id="38" name="Rectangle 77"/>
            <p:cNvSpPr>
              <a:spLocks noChangeArrowheads="1"/>
            </p:cNvSpPr>
            <p:nvPr/>
          </p:nvSpPr>
          <p:spPr bwMode="auto">
            <a:xfrm>
              <a:off x="1580189" y="4503023"/>
              <a:ext cx="16793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并求级数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289390"/>
                </p:ext>
              </p:extLst>
            </p:nvPr>
          </p:nvGraphicFramePr>
          <p:xfrm>
            <a:off x="3202622" y="4292337"/>
            <a:ext cx="1265566" cy="91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7" name="Equation" r:id="rId19" imgW="622080" imgH="444240" progId="Equation.DSMT4">
                    <p:embed/>
                  </p:oleObj>
                </mc:Choice>
                <mc:Fallback>
                  <p:oleObj name="Equation" r:id="rId19" imgW="622080" imgH="44424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622" y="4292337"/>
                          <a:ext cx="1265566" cy="910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78"/>
            <p:cNvSpPr>
              <a:spLocks noChangeArrowheads="1"/>
            </p:cNvSpPr>
            <p:nvPr/>
          </p:nvSpPr>
          <p:spPr bwMode="auto">
            <a:xfrm>
              <a:off x="4498389" y="4503023"/>
              <a:ext cx="107771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和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945190" y="4670286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3</a:t>
            </a:r>
            <a:r>
              <a:rPr lang="zh-CN" altLang="en-US" sz="2400" b="1" dirty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21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6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41335" y="78422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80002"/>
              </p:ext>
            </p:extLst>
          </p:nvPr>
        </p:nvGraphicFramePr>
        <p:xfrm>
          <a:off x="2008314" y="598522"/>
          <a:ext cx="79533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314" y="598522"/>
                        <a:ext cx="79533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58787" y="1817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08515"/>
              </p:ext>
            </p:extLst>
          </p:nvPr>
        </p:nvGraphicFramePr>
        <p:xfrm>
          <a:off x="1772658" y="1849672"/>
          <a:ext cx="2449776" cy="4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2658" y="1849672"/>
                        <a:ext cx="2449776" cy="4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36894"/>
              </p:ext>
            </p:extLst>
          </p:nvPr>
        </p:nvGraphicFramePr>
        <p:xfrm>
          <a:off x="4278067" y="1534886"/>
          <a:ext cx="3596263" cy="102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067" y="1534886"/>
                        <a:ext cx="3596263" cy="102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22894"/>
              </p:ext>
            </p:extLst>
          </p:nvPr>
        </p:nvGraphicFramePr>
        <p:xfrm>
          <a:off x="7874330" y="1566820"/>
          <a:ext cx="29543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9" imgW="1282680" imgH="444240" progId="Equation.DSMT4">
                  <p:embed/>
                </p:oleObj>
              </mc:Choice>
              <mc:Fallback>
                <p:oleObj name="Equation" r:id="rId9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4330" y="1566820"/>
                        <a:ext cx="295433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18176"/>
              </p:ext>
            </p:extLst>
          </p:nvPr>
        </p:nvGraphicFramePr>
        <p:xfrm>
          <a:off x="1226149" y="2279904"/>
          <a:ext cx="2711654" cy="9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6149" y="2279904"/>
                        <a:ext cx="2711654" cy="94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937208" y="25026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5299"/>
              </p:ext>
            </p:extLst>
          </p:nvPr>
        </p:nvGraphicFramePr>
        <p:xfrm>
          <a:off x="1226743" y="2989456"/>
          <a:ext cx="2859305" cy="109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" name="Equation" r:id="rId13" imgW="1320480" imgH="507960" progId="Equation.DSMT4">
                  <p:embed/>
                </p:oleObj>
              </mc:Choice>
              <mc:Fallback>
                <p:oleObj name="Equation" r:id="rId13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6743" y="2989456"/>
                        <a:ext cx="2859305" cy="109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54597"/>
              </p:ext>
            </p:extLst>
          </p:nvPr>
        </p:nvGraphicFramePr>
        <p:xfrm>
          <a:off x="4034919" y="3129283"/>
          <a:ext cx="2286836" cy="95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4919" y="3129283"/>
                        <a:ext cx="2286836" cy="95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43833"/>
              </p:ext>
            </p:extLst>
          </p:nvPr>
        </p:nvGraphicFramePr>
        <p:xfrm>
          <a:off x="6321755" y="3082490"/>
          <a:ext cx="3105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Equation" r:id="rId17" imgW="1396800" imgH="431640" progId="Equation.DSMT4">
                  <p:embed/>
                </p:oleObj>
              </mc:Choice>
              <mc:Fallback>
                <p:oleObj name="Equation" r:id="rId17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1755" y="3082490"/>
                        <a:ext cx="31051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88690"/>
              </p:ext>
            </p:extLst>
          </p:nvPr>
        </p:nvGraphicFramePr>
        <p:xfrm>
          <a:off x="1226743" y="4402277"/>
          <a:ext cx="941469" cy="47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26743" y="4402277"/>
                        <a:ext cx="941469" cy="47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95319"/>
              </p:ext>
            </p:extLst>
          </p:nvPr>
        </p:nvGraphicFramePr>
        <p:xfrm>
          <a:off x="2431384" y="4047220"/>
          <a:ext cx="71072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" name="Equation" r:id="rId21" imgW="3085920" imgH="444240" progId="Equation.DSMT4">
                  <p:embed/>
                </p:oleObj>
              </mc:Choice>
              <mc:Fallback>
                <p:oleObj name="Equation" r:id="rId21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1384" y="4047220"/>
                        <a:ext cx="7107237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26743" y="553798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05306"/>
              </p:ext>
            </p:extLst>
          </p:nvPr>
        </p:nvGraphicFramePr>
        <p:xfrm>
          <a:off x="2053629" y="5101022"/>
          <a:ext cx="4813196" cy="147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" name="Equation" r:id="rId23" imgW="2197080" imgH="672840" progId="Equation.DSMT4">
                  <p:embed/>
                </p:oleObj>
              </mc:Choice>
              <mc:Fallback>
                <p:oleObj name="Equation" r:id="rId23" imgW="219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3629" y="5101022"/>
                        <a:ext cx="4813196" cy="147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55908" y="139570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8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0542" y="102985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77706"/>
              </p:ext>
            </p:extLst>
          </p:nvPr>
        </p:nvGraphicFramePr>
        <p:xfrm>
          <a:off x="1998663" y="1064044"/>
          <a:ext cx="80819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3" imgW="3530520" imgH="228600" progId="Equation.DSMT4">
                  <p:embed/>
                </p:oleObj>
              </mc:Choice>
              <mc:Fallback>
                <p:oleObj name="Equation" r:id="rId3" imgW="3530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663" y="1064044"/>
                        <a:ext cx="80819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89445" y="181027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21425"/>
              </p:ext>
            </p:extLst>
          </p:nvPr>
        </p:nvGraphicFramePr>
        <p:xfrm>
          <a:off x="1833284" y="1627557"/>
          <a:ext cx="3537438" cy="9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284" y="1627557"/>
                        <a:ext cx="3537438" cy="96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52265"/>
              </p:ext>
            </p:extLst>
          </p:nvPr>
        </p:nvGraphicFramePr>
        <p:xfrm>
          <a:off x="1622791" y="2567721"/>
          <a:ext cx="54451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791" y="2567721"/>
                        <a:ext cx="544512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16021"/>
              </p:ext>
            </p:extLst>
          </p:nvPr>
        </p:nvGraphicFramePr>
        <p:xfrm>
          <a:off x="989445" y="3604474"/>
          <a:ext cx="1749847" cy="49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9445" y="3604474"/>
                        <a:ext cx="1749847" cy="49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46795"/>
              </p:ext>
            </p:extLst>
          </p:nvPr>
        </p:nvGraphicFramePr>
        <p:xfrm>
          <a:off x="3002085" y="3789484"/>
          <a:ext cx="2629266" cy="9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11" imgW="1193760" imgH="444240" progId="Equation.DSMT4">
                  <p:embed/>
                </p:oleObj>
              </mc:Choice>
              <mc:Fallback>
                <p:oleObj name="Equation" r:id="rId11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2085" y="3789484"/>
                        <a:ext cx="2629266" cy="97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6731"/>
              </p:ext>
            </p:extLst>
          </p:nvPr>
        </p:nvGraphicFramePr>
        <p:xfrm>
          <a:off x="2905370" y="4800356"/>
          <a:ext cx="3836510" cy="52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13" imgW="1663560" imgH="228600" progId="Equation.DSMT4">
                  <p:embed/>
                </p:oleObj>
              </mc:Choice>
              <mc:Fallback>
                <p:oleObj name="Equation" r:id="rId13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5370" y="4800356"/>
                        <a:ext cx="3836510" cy="52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89445" y="477854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07138" y="555673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95786"/>
              </p:ext>
            </p:extLst>
          </p:nvPr>
        </p:nvGraphicFramePr>
        <p:xfrm>
          <a:off x="2114550" y="5359400"/>
          <a:ext cx="78501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Equation" r:id="rId15" imgW="3429000" imgH="406080" progId="Equation.DSMT4">
                  <p:embed/>
                </p:oleObj>
              </mc:Choice>
              <mc:Fallback>
                <p:oleObj name="Equation" r:id="rId15" imgW="3429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4550" y="5359400"/>
                        <a:ext cx="7850188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36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4943476" y="260350"/>
            <a:ext cx="2232025" cy="338138"/>
            <a:chOff x="2154" y="164"/>
            <a:chExt cx="1406" cy="213"/>
          </a:xfrm>
        </p:grpSpPr>
        <p:sp>
          <p:nvSpPr>
            <p:cNvPr id="42093" name="Text Box 3"/>
            <p:cNvSpPr txBox="1">
              <a:spLocks noChangeArrowheads="1"/>
            </p:cNvSpPr>
            <p:nvPr/>
          </p:nvSpPr>
          <p:spPr bwMode="auto">
            <a:xfrm>
              <a:off x="2154" y="164"/>
              <a:ext cx="1406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求      的幂级数展开式</a:t>
              </a:r>
            </a:p>
          </p:txBody>
        </p:sp>
        <p:graphicFrame>
          <p:nvGraphicFramePr>
            <p:cNvPr id="42094" name="Object 4"/>
            <p:cNvGraphicFramePr>
              <a:graphicFrameLocks noChangeAspect="1"/>
            </p:cNvGraphicFramePr>
            <p:nvPr/>
          </p:nvGraphicFramePr>
          <p:xfrm>
            <a:off x="2308" y="204"/>
            <a:ext cx="28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17" name="公式" r:id="rId3" imgW="368140" imgH="203112" progId="Equation.3">
                    <p:embed/>
                  </p:oleObj>
                </mc:Choice>
                <mc:Fallback>
                  <p:oleObj name="公式" r:id="rId3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04"/>
                          <a:ext cx="28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3" name="Group 5"/>
          <p:cNvGrpSpPr>
            <a:grpSpLocks/>
          </p:cNvGrpSpPr>
          <p:nvPr/>
        </p:nvGrpSpPr>
        <p:grpSpPr bwMode="auto">
          <a:xfrm>
            <a:off x="2566988" y="1196977"/>
            <a:ext cx="1657350" cy="338138"/>
            <a:chOff x="657" y="754"/>
            <a:chExt cx="1044" cy="213"/>
          </a:xfrm>
        </p:grpSpPr>
        <p:sp>
          <p:nvSpPr>
            <p:cNvPr id="42091" name="Text Box 6"/>
            <p:cNvSpPr txBox="1">
              <a:spLocks noChangeArrowheads="1"/>
            </p:cNvSpPr>
            <p:nvPr/>
          </p:nvSpPr>
          <p:spPr bwMode="auto">
            <a:xfrm>
              <a:off x="657" y="754"/>
              <a:ext cx="1044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的幂级数</a:t>
              </a:r>
            </a:p>
          </p:txBody>
        </p:sp>
        <p:graphicFrame>
          <p:nvGraphicFramePr>
            <p:cNvPr id="42092" name="Object 7"/>
            <p:cNvGraphicFramePr>
              <a:graphicFrameLocks noChangeAspect="1"/>
            </p:cNvGraphicFramePr>
            <p:nvPr/>
          </p:nvGraphicFramePr>
          <p:xfrm>
            <a:off x="957" y="815"/>
            <a:ext cx="13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18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815"/>
                          <a:ext cx="13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1774826" y="29972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grpSp>
        <p:nvGrpSpPr>
          <p:cNvPr id="43017" name="Group 9"/>
          <p:cNvGrpSpPr>
            <a:grpSpLocks/>
          </p:cNvGrpSpPr>
          <p:nvPr/>
        </p:nvGrpSpPr>
        <p:grpSpPr bwMode="auto">
          <a:xfrm>
            <a:off x="7078663" y="3946531"/>
            <a:ext cx="1223962" cy="338138"/>
            <a:chOff x="3499" y="2486"/>
            <a:chExt cx="771" cy="213"/>
          </a:xfrm>
        </p:grpSpPr>
        <p:sp>
          <p:nvSpPr>
            <p:cNvPr id="42089" name="Text Box 10"/>
            <p:cNvSpPr txBox="1">
              <a:spLocks noChangeArrowheads="1"/>
            </p:cNvSpPr>
            <p:nvPr/>
          </p:nvSpPr>
          <p:spPr bwMode="auto">
            <a:xfrm>
              <a:off x="3499" y="2486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求导</a:t>
              </a:r>
            </a:p>
          </p:txBody>
        </p:sp>
        <p:graphicFrame>
          <p:nvGraphicFramePr>
            <p:cNvPr id="42090" name="Object 11"/>
            <p:cNvGraphicFramePr>
              <a:graphicFrameLocks noChangeAspect="1"/>
            </p:cNvGraphicFramePr>
            <p:nvPr/>
          </p:nvGraphicFramePr>
          <p:xfrm>
            <a:off x="3654" y="2529"/>
            <a:ext cx="29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19" name="公式" r:id="rId7" imgW="368140" imgH="203112" progId="Equation.3">
                    <p:embed/>
                  </p:oleObj>
                </mc:Choice>
                <mc:Fallback>
                  <p:oleObj name="公式" r:id="rId7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2529"/>
                          <a:ext cx="29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0" name="Text Box 12"/>
          <p:cNvSpPr txBox="1">
            <a:spLocks noChangeArrowheads="1"/>
          </p:cNvSpPr>
          <p:nvPr/>
        </p:nvSpPr>
        <p:spPr bwMode="auto">
          <a:xfrm>
            <a:off x="7104064" y="5373688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600" b="1"/>
          </a:p>
        </p:txBody>
      </p:sp>
      <p:sp>
        <p:nvSpPr>
          <p:cNvPr id="41991" name="Text Box 13"/>
          <p:cNvSpPr txBox="1">
            <a:spLocks noChangeArrowheads="1"/>
          </p:cNvSpPr>
          <p:nvPr/>
        </p:nvSpPr>
        <p:spPr bwMode="auto">
          <a:xfrm>
            <a:off x="7175500" y="5373689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000" b="1"/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3622676" y="3933831"/>
            <a:ext cx="1223963" cy="338138"/>
            <a:chOff x="1322" y="2478"/>
            <a:chExt cx="771" cy="213"/>
          </a:xfrm>
        </p:grpSpPr>
        <p:sp>
          <p:nvSpPr>
            <p:cNvPr id="42087" name="Text Box 15"/>
            <p:cNvSpPr txBox="1">
              <a:spLocks noChangeArrowheads="1"/>
            </p:cNvSpPr>
            <p:nvPr/>
          </p:nvSpPr>
          <p:spPr bwMode="auto">
            <a:xfrm>
              <a:off x="1322" y="2478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积分</a:t>
              </a:r>
            </a:p>
          </p:txBody>
        </p:sp>
        <p:graphicFrame>
          <p:nvGraphicFramePr>
            <p:cNvPr id="42088" name="Object 16"/>
            <p:cNvGraphicFramePr>
              <a:graphicFrameLocks noChangeAspect="1"/>
            </p:cNvGraphicFramePr>
            <p:nvPr/>
          </p:nvGraphicFramePr>
          <p:xfrm>
            <a:off x="1472" y="2514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0" name="公式" r:id="rId9" imgW="368140" imgH="203112" progId="Equation.3">
                    <p:embed/>
                  </p:oleObj>
                </mc:Choice>
                <mc:Fallback>
                  <p:oleObj name="公式" r:id="rId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2514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8369301" y="1557339"/>
            <a:ext cx="1909763" cy="712788"/>
            <a:chOff x="4312" y="981"/>
            <a:chExt cx="1203" cy="449"/>
          </a:xfrm>
        </p:grpSpPr>
        <p:sp>
          <p:nvSpPr>
            <p:cNvPr id="42084" name="Text Box 18"/>
            <p:cNvSpPr txBox="1">
              <a:spLocks noChangeArrowheads="1"/>
            </p:cNvSpPr>
            <p:nvPr/>
          </p:nvSpPr>
          <p:spPr bwMode="auto">
            <a:xfrm>
              <a:off x="4312" y="1213"/>
              <a:ext cx="120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85" name="Object 19"/>
            <p:cNvGraphicFramePr>
              <a:graphicFrameLocks noChangeAspect="1"/>
            </p:cNvGraphicFramePr>
            <p:nvPr/>
          </p:nvGraphicFramePr>
          <p:xfrm>
            <a:off x="4322" y="1207"/>
            <a:ext cx="116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1" name="公式" r:id="rId11" imgW="1498600" imgH="228600" progId="Equation.3">
                    <p:embed/>
                  </p:oleObj>
                </mc:Choice>
                <mc:Fallback>
                  <p:oleObj name="公式" r:id="rId11" imgW="149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07"/>
                          <a:ext cx="116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6" name="Line 20"/>
            <p:cNvSpPr>
              <a:spLocks noChangeShapeType="1"/>
            </p:cNvSpPr>
            <p:nvPr/>
          </p:nvSpPr>
          <p:spPr bwMode="auto">
            <a:xfrm>
              <a:off x="4921" y="98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8604251" y="2276476"/>
            <a:ext cx="1439863" cy="720725"/>
            <a:chOff x="4460" y="1434"/>
            <a:chExt cx="907" cy="454"/>
          </a:xfrm>
        </p:grpSpPr>
        <p:sp>
          <p:nvSpPr>
            <p:cNvPr id="42081" name="Text Box 22"/>
            <p:cNvSpPr txBox="1">
              <a:spLocks noChangeArrowheads="1"/>
            </p:cNvSpPr>
            <p:nvPr/>
          </p:nvSpPr>
          <p:spPr bwMode="auto">
            <a:xfrm>
              <a:off x="4460" y="1661"/>
              <a:ext cx="907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82" name="Object 23"/>
            <p:cNvGraphicFramePr>
              <a:graphicFrameLocks noChangeAspect="1"/>
            </p:cNvGraphicFramePr>
            <p:nvPr/>
          </p:nvGraphicFramePr>
          <p:xfrm>
            <a:off x="4677" y="1682"/>
            <a:ext cx="6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2" name="Equation" r:id="rId13" imgW="672808" imgH="228501" progId="Equation.DSMT4">
                    <p:embed/>
                  </p:oleObj>
                </mc:Choice>
                <mc:Fallback>
                  <p:oleObj name="Equation" r:id="rId13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682"/>
                          <a:ext cx="6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3" name="Line 24"/>
            <p:cNvSpPr>
              <a:spLocks noChangeShapeType="1"/>
            </p:cNvSpPr>
            <p:nvPr/>
          </p:nvSpPr>
          <p:spPr bwMode="auto">
            <a:xfrm>
              <a:off x="4921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3" name="Group 25"/>
          <p:cNvGrpSpPr>
            <a:grpSpLocks/>
          </p:cNvGrpSpPr>
          <p:nvPr/>
        </p:nvGrpSpPr>
        <p:grpSpPr bwMode="auto">
          <a:xfrm>
            <a:off x="8626476" y="2997199"/>
            <a:ext cx="1414463" cy="625475"/>
            <a:chOff x="4474" y="1888"/>
            <a:chExt cx="891" cy="394"/>
          </a:xfrm>
        </p:grpSpPr>
        <p:sp>
          <p:nvSpPr>
            <p:cNvPr id="42078" name="Text Box 26"/>
            <p:cNvSpPr txBox="1">
              <a:spLocks noChangeArrowheads="1"/>
            </p:cNvSpPr>
            <p:nvPr/>
          </p:nvSpPr>
          <p:spPr bwMode="auto">
            <a:xfrm>
              <a:off x="4474" y="2069"/>
              <a:ext cx="89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600" b="1"/>
            </a:p>
          </p:txBody>
        </p:sp>
        <p:graphicFrame>
          <p:nvGraphicFramePr>
            <p:cNvPr id="42079" name="Object 27"/>
            <p:cNvGraphicFramePr>
              <a:graphicFrameLocks noChangeAspect="1"/>
            </p:cNvGraphicFramePr>
            <p:nvPr/>
          </p:nvGraphicFramePr>
          <p:xfrm>
            <a:off x="4513" y="2083"/>
            <a:ext cx="81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3" name="公式" r:id="rId15" imgW="1091726" imgH="228501" progId="Equation.3">
                    <p:embed/>
                  </p:oleObj>
                </mc:Choice>
                <mc:Fallback>
                  <p:oleObj name="公式" r:id="rId15" imgW="109172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83"/>
                          <a:ext cx="81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0" name="Line 28"/>
            <p:cNvSpPr>
              <a:spLocks noChangeShapeType="1"/>
            </p:cNvSpPr>
            <p:nvPr/>
          </p:nvSpPr>
          <p:spPr bwMode="auto">
            <a:xfrm>
              <a:off x="492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37" name="Group 29"/>
          <p:cNvGrpSpPr>
            <a:grpSpLocks/>
          </p:cNvGrpSpPr>
          <p:nvPr/>
        </p:nvGrpSpPr>
        <p:grpSpPr bwMode="auto">
          <a:xfrm>
            <a:off x="8518526" y="3644900"/>
            <a:ext cx="1604963" cy="889000"/>
            <a:chOff x="4406" y="2296"/>
            <a:chExt cx="1011" cy="560"/>
          </a:xfrm>
        </p:grpSpPr>
        <p:sp>
          <p:nvSpPr>
            <p:cNvPr id="42074" name="Text Box 30"/>
            <p:cNvSpPr txBox="1">
              <a:spLocks noChangeArrowheads="1"/>
            </p:cNvSpPr>
            <p:nvPr/>
          </p:nvSpPr>
          <p:spPr bwMode="auto">
            <a:xfrm>
              <a:off x="4406" y="2478"/>
              <a:ext cx="101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将      展成    的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/>
                <a:t>幂级数</a:t>
              </a:r>
            </a:p>
          </p:txBody>
        </p:sp>
        <p:graphicFrame>
          <p:nvGraphicFramePr>
            <p:cNvPr id="42075" name="Object 31"/>
            <p:cNvGraphicFramePr>
              <a:graphicFrameLocks noChangeAspect="1"/>
            </p:cNvGraphicFramePr>
            <p:nvPr/>
          </p:nvGraphicFramePr>
          <p:xfrm>
            <a:off x="4566" y="2505"/>
            <a:ext cx="26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4" name="公式" r:id="rId17" imgW="342751" imgH="203112" progId="Equation.3">
                    <p:embed/>
                  </p:oleObj>
                </mc:Choice>
                <mc:Fallback>
                  <p:oleObj name="公式" r:id="rId17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505"/>
                          <a:ext cx="26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76" name="Object 32"/>
            <p:cNvGraphicFramePr>
              <a:graphicFrameLocks noChangeAspect="1"/>
            </p:cNvGraphicFramePr>
            <p:nvPr/>
          </p:nvGraphicFramePr>
          <p:xfrm>
            <a:off x="5070" y="2518"/>
            <a:ext cx="12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5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518"/>
                          <a:ext cx="127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7" name="Line 33"/>
            <p:cNvSpPr>
              <a:spLocks noChangeShapeType="1"/>
            </p:cNvSpPr>
            <p:nvPr/>
          </p:nvSpPr>
          <p:spPr bwMode="auto">
            <a:xfrm>
              <a:off x="4921" y="229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42" name="Group 34"/>
          <p:cNvGrpSpPr>
            <a:grpSpLocks/>
          </p:cNvGrpSpPr>
          <p:nvPr/>
        </p:nvGrpSpPr>
        <p:grpSpPr bwMode="auto">
          <a:xfrm>
            <a:off x="3287714" y="612776"/>
            <a:ext cx="6048375" cy="582613"/>
            <a:chOff x="1111" y="386"/>
            <a:chExt cx="3810" cy="367"/>
          </a:xfrm>
        </p:grpSpPr>
        <p:sp>
          <p:nvSpPr>
            <p:cNvPr id="42071" name="Line 35"/>
            <p:cNvSpPr>
              <a:spLocks noChangeShapeType="1"/>
            </p:cNvSpPr>
            <p:nvPr/>
          </p:nvSpPr>
          <p:spPr bwMode="auto">
            <a:xfrm>
              <a:off x="1111" y="564"/>
              <a:ext cx="3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 dirty="0"/>
            </a:p>
          </p:txBody>
        </p:sp>
        <p:sp>
          <p:nvSpPr>
            <p:cNvPr id="42072" name="Line 36"/>
            <p:cNvSpPr>
              <a:spLocks noChangeShapeType="1"/>
            </p:cNvSpPr>
            <p:nvPr/>
          </p:nvSpPr>
          <p:spPr bwMode="auto">
            <a:xfrm>
              <a:off x="2864" y="38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73" name="Line 37"/>
            <p:cNvSpPr>
              <a:spLocks noChangeShapeType="1"/>
            </p:cNvSpPr>
            <p:nvPr/>
          </p:nvSpPr>
          <p:spPr bwMode="auto">
            <a:xfrm>
              <a:off x="111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046" name="Group 38"/>
          <p:cNvGrpSpPr>
            <a:grpSpLocks/>
          </p:cNvGrpSpPr>
          <p:nvPr/>
        </p:nvGrpSpPr>
        <p:grpSpPr bwMode="auto">
          <a:xfrm>
            <a:off x="1933575" y="2276476"/>
            <a:ext cx="1100138" cy="792163"/>
            <a:chOff x="258" y="1434"/>
            <a:chExt cx="693" cy="499"/>
          </a:xfrm>
        </p:grpSpPr>
        <p:graphicFrame>
          <p:nvGraphicFramePr>
            <p:cNvPr id="42068" name="Object 39"/>
            <p:cNvGraphicFramePr>
              <a:graphicFrameLocks noChangeAspect="1"/>
            </p:cNvGraphicFramePr>
            <p:nvPr/>
          </p:nvGraphicFramePr>
          <p:xfrm>
            <a:off x="447" y="1711"/>
            <a:ext cx="4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6" name="公式" r:id="rId21" imgW="495085" imgH="228501" progId="Equation.3">
                    <p:embed/>
                  </p:oleObj>
                </mc:Choice>
                <mc:Fallback>
                  <p:oleObj name="公式" r:id="rId21" imgW="49508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711"/>
                          <a:ext cx="4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9" name="Text Box 40"/>
            <p:cNvSpPr txBox="1">
              <a:spLocks noChangeArrowheads="1"/>
            </p:cNvSpPr>
            <p:nvPr/>
          </p:nvSpPr>
          <p:spPr bwMode="auto">
            <a:xfrm>
              <a:off x="258" y="1706"/>
              <a:ext cx="693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/>
                <a:t> </a:t>
              </a:r>
              <a:r>
                <a:rPr lang="zh-CN" altLang="en-US" sz="1600" b="1"/>
                <a:t>求</a:t>
              </a:r>
            </a:p>
          </p:txBody>
        </p:sp>
        <p:sp>
          <p:nvSpPr>
            <p:cNvPr id="42070" name="Line 41"/>
            <p:cNvSpPr>
              <a:spLocks noChangeShapeType="1"/>
            </p:cNvSpPr>
            <p:nvPr/>
          </p:nvSpPr>
          <p:spPr bwMode="auto">
            <a:xfrm>
              <a:off x="612" y="143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0" name="Group 42"/>
          <p:cNvGrpSpPr>
            <a:grpSpLocks/>
          </p:cNvGrpSpPr>
          <p:nvPr/>
        </p:nvGrpSpPr>
        <p:grpSpPr bwMode="auto">
          <a:xfrm>
            <a:off x="1933575" y="3068638"/>
            <a:ext cx="1079500" cy="806450"/>
            <a:chOff x="258" y="1933"/>
            <a:chExt cx="680" cy="508"/>
          </a:xfrm>
        </p:grpSpPr>
        <p:sp>
          <p:nvSpPr>
            <p:cNvPr id="42065" name="Text Box 43"/>
            <p:cNvSpPr txBox="1">
              <a:spLocks noChangeArrowheads="1"/>
            </p:cNvSpPr>
            <p:nvPr/>
          </p:nvSpPr>
          <p:spPr bwMode="auto">
            <a:xfrm>
              <a:off x="258" y="2150"/>
              <a:ext cx="6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66" name="Object 44"/>
            <p:cNvGraphicFramePr>
              <a:graphicFrameLocks noChangeAspect="1"/>
            </p:cNvGraphicFramePr>
            <p:nvPr/>
          </p:nvGraphicFramePr>
          <p:xfrm>
            <a:off x="327" y="2132"/>
            <a:ext cx="58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7" name="Equation" r:id="rId23" imgW="837836" imgH="444307" progId="Equation.DSMT4">
                    <p:embed/>
                  </p:oleObj>
                </mc:Choice>
                <mc:Fallback>
                  <p:oleObj name="Equation" r:id="rId23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2132"/>
                          <a:ext cx="58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7" name="Line 45"/>
            <p:cNvSpPr>
              <a:spLocks noChangeShapeType="1"/>
            </p:cNvSpPr>
            <p:nvPr/>
          </p:nvSpPr>
          <p:spPr bwMode="auto">
            <a:xfrm>
              <a:off x="604" y="193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1893889" y="1557340"/>
            <a:ext cx="4778375" cy="709613"/>
            <a:chOff x="233" y="981"/>
            <a:chExt cx="3010" cy="447"/>
          </a:xfrm>
        </p:grpSpPr>
        <p:sp>
          <p:nvSpPr>
            <p:cNvPr id="42058" name="Text Box 47"/>
            <p:cNvSpPr txBox="1">
              <a:spLocks noChangeArrowheads="1"/>
            </p:cNvSpPr>
            <p:nvPr/>
          </p:nvSpPr>
          <p:spPr bwMode="auto">
            <a:xfrm>
              <a:off x="233" y="1207"/>
              <a:ext cx="772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直接展开法</a:t>
              </a:r>
            </a:p>
          </p:txBody>
        </p:sp>
        <p:sp>
          <p:nvSpPr>
            <p:cNvPr id="42059" name="Text Box 48"/>
            <p:cNvSpPr txBox="1">
              <a:spLocks noChangeArrowheads="1"/>
            </p:cNvSpPr>
            <p:nvPr/>
          </p:nvSpPr>
          <p:spPr bwMode="auto">
            <a:xfrm>
              <a:off x="2472" y="1215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间接展开式</a:t>
              </a:r>
            </a:p>
          </p:txBody>
        </p:sp>
        <p:grpSp>
          <p:nvGrpSpPr>
            <p:cNvPr id="42060" name="Group 49"/>
            <p:cNvGrpSpPr>
              <a:grpSpLocks/>
            </p:cNvGrpSpPr>
            <p:nvPr/>
          </p:nvGrpSpPr>
          <p:grpSpPr bwMode="auto">
            <a:xfrm>
              <a:off x="551" y="981"/>
              <a:ext cx="2313" cy="227"/>
              <a:chOff x="551" y="981"/>
              <a:chExt cx="2313" cy="227"/>
            </a:xfrm>
          </p:grpSpPr>
          <p:sp>
            <p:nvSpPr>
              <p:cNvPr id="42061" name="Line 50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2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2" name="Line 51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3" name="Line 52"/>
              <p:cNvSpPr>
                <a:spLocks noChangeShapeType="1"/>
              </p:cNvSpPr>
              <p:nvPr/>
            </p:nvSpPr>
            <p:spPr bwMode="auto">
              <a:xfrm>
                <a:off x="551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4" name="Line 53"/>
              <p:cNvSpPr>
                <a:spLocks noChangeShapeType="1"/>
              </p:cNvSpPr>
              <p:nvPr/>
            </p:nvSpPr>
            <p:spPr bwMode="auto">
              <a:xfrm>
                <a:off x="2864" y="1071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3062" name="Group 54"/>
          <p:cNvGrpSpPr>
            <a:grpSpLocks/>
          </p:cNvGrpSpPr>
          <p:nvPr/>
        </p:nvGrpSpPr>
        <p:grpSpPr bwMode="auto">
          <a:xfrm>
            <a:off x="5006976" y="2289177"/>
            <a:ext cx="2125663" cy="706438"/>
            <a:chOff x="2194" y="1442"/>
            <a:chExt cx="1339" cy="445"/>
          </a:xfrm>
        </p:grpSpPr>
        <p:sp>
          <p:nvSpPr>
            <p:cNvPr id="42055" name="Text Box 55"/>
            <p:cNvSpPr txBox="1">
              <a:spLocks noChangeArrowheads="1"/>
            </p:cNvSpPr>
            <p:nvPr/>
          </p:nvSpPr>
          <p:spPr bwMode="auto">
            <a:xfrm>
              <a:off x="2194" y="1674"/>
              <a:ext cx="1339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对        进行恒等变形</a:t>
              </a:r>
            </a:p>
          </p:txBody>
        </p:sp>
        <p:graphicFrame>
          <p:nvGraphicFramePr>
            <p:cNvPr id="42056" name="Object 56"/>
            <p:cNvGraphicFramePr>
              <a:graphicFrameLocks noChangeAspect="1"/>
            </p:cNvGraphicFramePr>
            <p:nvPr/>
          </p:nvGraphicFramePr>
          <p:xfrm>
            <a:off x="2343" y="1698"/>
            <a:ext cx="3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8" name="公式" r:id="rId25" imgW="368140" imgH="203112" progId="Equation.3">
                    <p:embed/>
                  </p:oleObj>
                </mc:Choice>
                <mc:Fallback>
                  <p:oleObj name="公式" r:id="rId25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1698"/>
                          <a:ext cx="3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7" name="Line 57"/>
            <p:cNvSpPr>
              <a:spLocks noChangeShapeType="1"/>
            </p:cNvSpPr>
            <p:nvPr/>
          </p:nvSpPr>
          <p:spPr bwMode="auto">
            <a:xfrm>
              <a:off x="2864" y="14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6" name="Group 58"/>
          <p:cNvGrpSpPr>
            <a:grpSpLocks/>
          </p:cNvGrpSpPr>
          <p:nvPr/>
        </p:nvGrpSpPr>
        <p:grpSpPr bwMode="auto">
          <a:xfrm>
            <a:off x="5270501" y="3017838"/>
            <a:ext cx="1585913" cy="996950"/>
            <a:chOff x="2360" y="1901"/>
            <a:chExt cx="999" cy="628"/>
          </a:xfrm>
        </p:grpSpPr>
        <p:sp>
          <p:nvSpPr>
            <p:cNvPr id="42053" name="AutoShape 59"/>
            <p:cNvSpPr>
              <a:spLocks noChangeArrowheads="1"/>
            </p:cNvSpPr>
            <p:nvPr/>
          </p:nvSpPr>
          <p:spPr bwMode="auto">
            <a:xfrm>
              <a:off x="2360" y="2075"/>
              <a:ext cx="999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能利用已</a:t>
              </a:r>
            </a:p>
            <a:p>
              <a:pPr lvl="0" algn="ctr">
                <a:spcBef>
                  <a:spcPct val="0"/>
                </a:spcBef>
                <a:buNone/>
              </a:pPr>
              <a:r>
                <a:rPr lang="zh-CN" altLang="en-US" sz="1400" b="1">
                  <a:solidFill>
                    <a:prstClr val="white"/>
                  </a:solidFill>
                  <a:latin typeface="Calibri" panose="020F0502020204030204"/>
                </a:rPr>
                <a:t>知展开式</a:t>
              </a:r>
            </a:p>
          </p:txBody>
        </p:sp>
        <p:sp>
          <p:nvSpPr>
            <p:cNvPr id="42054" name="Line 60"/>
            <p:cNvSpPr>
              <a:spLocks noChangeShapeType="1"/>
            </p:cNvSpPr>
            <p:nvPr/>
          </p:nvSpPr>
          <p:spPr bwMode="auto">
            <a:xfrm>
              <a:off x="2864" y="190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69" name="Group 61"/>
          <p:cNvGrpSpPr>
            <a:grpSpLocks/>
          </p:cNvGrpSpPr>
          <p:nvPr/>
        </p:nvGrpSpPr>
        <p:grpSpPr bwMode="auto">
          <a:xfrm>
            <a:off x="3432176" y="4292601"/>
            <a:ext cx="1584325" cy="720725"/>
            <a:chOff x="1202" y="2704"/>
            <a:chExt cx="998" cy="454"/>
          </a:xfrm>
        </p:grpSpPr>
        <p:sp>
          <p:nvSpPr>
            <p:cNvPr id="42050" name="Text Box 62"/>
            <p:cNvSpPr txBox="1">
              <a:spLocks noChangeArrowheads="1"/>
            </p:cNvSpPr>
            <p:nvPr/>
          </p:nvSpPr>
          <p:spPr bwMode="auto">
            <a:xfrm>
              <a:off x="1202" y="2934"/>
              <a:ext cx="998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51" name="Object 63"/>
            <p:cNvGraphicFramePr>
              <a:graphicFrameLocks noChangeAspect="1"/>
            </p:cNvGraphicFramePr>
            <p:nvPr/>
          </p:nvGraphicFramePr>
          <p:xfrm>
            <a:off x="1383" y="2922"/>
            <a:ext cx="81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29" name="Equation" r:id="rId27" imgW="1143000" imgH="330200" progId="Equation.DSMT4">
                    <p:embed/>
                  </p:oleObj>
                </mc:Choice>
                <mc:Fallback>
                  <p:oleObj name="Equation" r:id="rId27" imgW="11430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22"/>
                          <a:ext cx="81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2" name="Line 64"/>
            <p:cNvSpPr>
              <a:spLocks noChangeShapeType="1"/>
            </p:cNvSpPr>
            <p:nvPr/>
          </p:nvSpPr>
          <p:spPr bwMode="auto">
            <a:xfrm>
              <a:off x="1701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3" name="Group 65"/>
          <p:cNvGrpSpPr>
            <a:grpSpLocks/>
          </p:cNvGrpSpPr>
          <p:nvPr/>
        </p:nvGrpSpPr>
        <p:grpSpPr bwMode="auto">
          <a:xfrm>
            <a:off x="3575051" y="5026026"/>
            <a:ext cx="1368425" cy="754063"/>
            <a:chOff x="1292" y="3166"/>
            <a:chExt cx="862" cy="475"/>
          </a:xfrm>
        </p:grpSpPr>
        <p:graphicFrame>
          <p:nvGraphicFramePr>
            <p:cNvPr id="42047" name="Object 66"/>
            <p:cNvGraphicFramePr>
              <a:graphicFrameLocks noChangeAspect="1"/>
            </p:cNvGraphicFramePr>
            <p:nvPr/>
          </p:nvGraphicFramePr>
          <p:xfrm>
            <a:off x="1333" y="3317"/>
            <a:ext cx="7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0" name="公式" r:id="rId29" imgW="965200" imgH="431800" progId="Equation.3">
                    <p:embed/>
                  </p:oleObj>
                </mc:Choice>
                <mc:Fallback>
                  <p:oleObj name="公式" r:id="rId29" imgW="965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3317"/>
                          <a:ext cx="7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8" name="Text Box 67"/>
            <p:cNvSpPr txBox="1">
              <a:spLocks noChangeArrowheads="1"/>
            </p:cNvSpPr>
            <p:nvPr/>
          </p:nvSpPr>
          <p:spPr bwMode="auto">
            <a:xfrm>
              <a:off x="1292" y="3350"/>
              <a:ext cx="862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9" name="Line 68"/>
            <p:cNvSpPr>
              <a:spLocks noChangeShapeType="1"/>
            </p:cNvSpPr>
            <p:nvPr/>
          </p:nvSpPr>
          <p:spPr bwMode="auto">
            <a:xfrm>
              <a:off x="1717" y="31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77" name="Group 69"/>
          <p:cNvGrpSpPr>
            <a:grpSpLocks/>
          </p:cNvGrpSpPr>
          <p:nvPr/>
        </p:nvGrpSpPr>
        <p:grpSpPr bwMode="auto">
          <a:xfrm>
            <a:off x="3359150" y="5732463"/>
            <a:ext cx="1873250" cy="792162"/>
            <a:chOff x="1156" y="3611"/>
            <a:chExt cx="1180" cy="499"/>
          </a:xfrm>
        </p:grpSpPr>
        <p:sp>
          <p:nvSpPr>
            <p:cNvPr id="42044" name="Text Box 70"/>
            <p:cNvSpPr txBox="1">
              <a:spLocks noChangeArrowheads="1"/>
            </p:cNvSpPr>
            <p:nvPr/>
          </p:nvSpPr>
          <p:spPr bwMode="auto">
            <a:xfrm>
              <a:off x="1156" y="3828"/>
              <a:ext cx="1180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42045" name="Object 71"/>
            <p:cNvGraphicFramePr>
              <a:graphicFrameLocks noChangeAspect="1"/>
            </p:cNvGraphicFramePr>
            <p:nvPr/>
          </p:nvGraphicFramePr>
          <p:xfrm>
            <a:off x="1173" y="3804"/>
            <a:ext cx="11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1" name="公式" r:id="rId31" imgW="1637589" imgH="431613" progId="Equation.3">
                    <p:embed/>
                  </p:oleObj>
                </mc:Choice>
                <mc:Fallback>
                  <p:oleObj name="公式" r:id="rId31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3804"/>
                          <a:ext cx="116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6" name="Line 72"/>
            <p:cNvSpPr>
              <a:spLocks noChangeShapeType="1"/>
            </p:cNvSpPr>
            <p:nvPr/>
          </p:nvSpPr>
          <p:spPr bwMode="auto">
            <a:xfrm>
              <a:off x="1730" y="361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1" name="Group 73"/>
          <p:cNvGrpSpPr>
            <a:grpSpLocks/>
          </p:cNvGrpSpPr>
          <p:nvPr/>
        </p:nvGrpSpPr>
        <p:grpSpPr bwMode="auto">
          <a:xfrm>
            <a:off x="7104064" y="4292597"/>
            <a:ext cx="1239837" cy="698500"/>
            <a:chOff x="3515" y="2704"/>
            <a:chExt cx="781" cy="440"/>
          </a:xfrm>
        </p:grpSpPr>
        <p:sp>
          <p:nvSpPr>
            <p:cNvPr id="42041" name="Text Box 74"/>
            <p:cNvSpPr txBox="1">
              <a:spLocks noChangeArrowheads="1"/>
            </p:cNvSpPr>
            <p:nvPr/>
          </p:nvSpPr>
          <p:spPr bwMode="auto">
            <a:xfrm>
              <a:off x="3515" y="2931"/>
              <a:ext cx="771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令</a:t>
              </a:r>
            </a:p>
          </p:txBody>
        </p:sp>
        <p:graphicFrame>
          <p:nvGraphicFramePr>
            <p:cNvPr id="42042" name="Object 75"/>
            <p:cNvGraphicFramePr>
              <a:graphicFrameLocks noChangeAspect="1"/>
            </p:cNvGraphicFramePr>
            <p:nvPr/>
          </p:nvGraphicFramePr>
          <p:xfrm>
            <a:off x="3661" y="2977"/>
            <a:ext cx="6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2" name="Equation" r:id="rId33" imgW="850531" imgH="203112" progId="Equation.DSMT4">
                    <p:embed/>
                  </p:oleObj>
                </mc:Choice>
                <mc:Fallback>
                  <p:oleObj name="Equation" r:id="rId33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977"/>
                          <a:ext cx="6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3" name="Line 76"/>
            <p:cNvSpPr>
              <a:spLocks noChangeShapeType="1"/>
            </p:cNvSpPr>
            <p:nvPr/>
          </p:nvSpPr>
          <p:spPr bwMode="auto">
            <a:xfrm>
              <a:off x="3878" y="27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5" name="Group 77"/>
          <p:cNvGrpSpPr>
            <a:grpSpLocks/>
          </p:cNvGrpSpPr>
          <p:nvPr/>
        </p:nvGrpSpPr>
        <p:grpSpPr bwMode="auto">
          <a:xfrm>
            <a:off x="7075488" y="5013326"/>
            <a:ext cx="1223962" cy="739775"/>
            <a:chOff x="3497" y="3158"/>
            <a:chExt cx="771" cy="466"/>
          </a:xfrm>
        </p:grpSpPr>
        <p:graphicFrame>
          <p:nvGraphicFramePr>
            <p:cNvPr id="42038" name="Object 78"/>
            <p:cNvGraphicFramePr>
              <a:graphicFrameLocks noChangeAspect="1"/>
            </p:cNvGraphicFramePr>
            <p:nvPr/>
          </p:nvGraphicFramePr>
          <p:xfrm>
            <a:off x="3515" y="3319"/>
            <a:ext cx="74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3" name="Equation" r:id="rId35" imgW="965200" imgH="431800" progId="Equation.DSMT4">
                    <p:embed/>
                  </p:oleObj>
                </mc:Choice>
                <mc:Fallback>
                  <p:oleObj name="Equation" r:id="rId35" imgW="965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319"/>
                          <a:ext cx="74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9" name="Text Box 79"/>
            <p:cNvSpPr txBox="1">
              <a:spLocks noChangeArrowheads="1"/>
            </p:cNvSpPr>
            <p:nvPr/>
          </p:nvSpPr>
          <p:spPr bwMode="auto">
            <a:xfrm>
              <a:off x="3497" y="3339"/>
              <a:ext cx="771" cy="2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sp>
          <p:nvSpPr>
            <p:cNvPr id="42040" name="Line 80"/>
            <p:cNvSpPr>
              <a:spLocks noChangeShapeType="1"/>
            </p:cNvSpPr>
            <p:nvPr/>
          </p:nvSpPr>
          <p:spPr bwMode="auto">
            <a:xfrm>
              <a:off x="3894" y="315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9" name="Group 81"/>
          <p:cNvGrpSpPr>
            <a:grpSpLocks/>
          </p:cNvGrpSpPr>
          <p:nvPr/>
        </p:nvGrpSpPr>
        <p:grpSpPr bwMode="auto">
          <a:xfrm>
            <a:off x="6672263" y="5686425"/>
            <a:ext cx="2081212" cy="825500"/>
            <a:chOff x="3243" y="3582"/>
            <a:chExt cx="1311" cy="520"/>
          </a:xfrm>
        </p:grpSpPr>
        <p:graphicFrame>
          <p:nvGraphicFramePr>
            <p:cNvPr id="42035" name="Object 82"/>
            <p:cNvGraphicFramePr>
              <a:graphicFrameLocks noChangeAspect="1"/>
            </p:cNvGraphicFramePr>
            <p:nvPr/>
          </p:nvGraphicFramePr>
          <p:xfrm>
            <a:off x="3243" y="3778"/>
            <a:ext cx="12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4" name="公式" r:id="rId37" imgW="1981200" imgH="431800" progId="Equation.3">
                    <p:embed/>
                  </p:oleObj>
                </mc:Choice>
                <mc:Fallback>
                  <p:oleObj name="公式" r:id="rId37" imgW="1981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778"/>
                          <a:ext cx="127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6" name="Text Box 83"/>
            <p:cNvSpPr txBox="1">
              <a:spLocks noChangeArrowheads="1"/>
            </p:cNvSpPr>
            <p:nvPr/>
          </p:nvSpPr>
          <p:spPr bwMode="auto">
            <a:xfrm>
              <a:off x="3243" y="3802"/>
              <a:ext cx="131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37" name="Line 84"/>
            <p:cNvSpPr>
              <a:spLocks noChangeShapeType="1"/>
            </p:cNvSpPr>
            <p:nvPr/>
          </p:nvSpPr>
          <p:spPr bwMode="auto">
            <a:xfrm>
              <a:off x="3902" y="358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93" name="Group 85"/>
          <p:cNvGrpSpPr>
            <a:grpSpLocks/>
          </p:cNvGrpSpPr>
          <p:nvPr/>
        </p:nvGrpSpPr>
        <p:grpSpPr bwMode="auto">
          <a:xfrm>
            <a:off x="5448300" y="4005264"/>
            <a:ext cx="1366838" cy="960437"/>
            <a:chOff x="2472" y="2523"/>
            <a:chExt cx="861" cy="605"/>
          </a:xfrm>
        </p:grpSpPr>
        <p:sp>
          <p:nvSpPr>
            <p:cNvPr id="42031" name="Text Box 86"/>
            <p:cNvSpPr txBox="1">
              <a:spLocks noChangeArrowheads="1"/>
            </p:cNvSpPr>
            <p:nvPr/>
          </p:nvSpPr>
          <p:spPr bwMode="auto">
            <a:xfrm>
              <a:off x="2472" y="2750"/>
              <a:ext cx="771" cy="3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 dirty="0"/>
                <a:t>写出      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/>
                <a:t>   展开式</a:t>
              </a:r>
            </a:p>
          </p:txBody>
        </p:sp>
        <p:graphicFrame>
          <p:nvGraphicFramePr>
            <p:cNvPr id="42032" name="Object 87"/>
            <p:cNvGraphicFramePr>
              <a:graphicFrameLocks noChangeAspect="1"/>
            </p:cNvGraphicFramePr>
            <p:nvPr/>
          </p:nvGraphicFramePr>
          <p:xfrm>
            <a:off x="2742" y="2787"/>
            <a:ext cx="2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5" name="公式" r:id="rId39" imgW="368140" imgH="203112" progId="Equation.3">
                    <p:embed/>
                  </p:oleObj>
                </mc:Choice>
                <mc:Fallback>
                  <p:oleObj name="公式" r:id="rId39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2787"/>
                          <a:ext cx="2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3" name="Line 88"/>
            <p:cNvSpPr>
              <a:spLocks noChangeShapeType="1"/>
            </p:cNvSpPr>
            <p:nvPr/>
          </p:nvSpPr>
          <p:spPr bwMode="auto">
            <a:xfrm>
              <a:off x="2864" y="25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Text Box 89"/>
            <p:cNvSpPr txBox="1">
              <a:spLocks noChangeArrowheads="1"/>
            </p:cNvSpPr>
            <p:nvPr/>
          </p:nvSpPr>
          <p:spPr bwMode="auto">
            <a:xfrm>
              <a:off x="2925" y="2523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8353425" y="908049"/>
            <a:ext cx="1944688" cy="635000"/>
            <a:chOff x="4302" y="572"/>
            <a:chExt cx="1225" cy="400"/>
          </a:xfrm>
        </p:grpSpPr>
        <p:sp>
          <p:nvSpPr>
            <p:cNvPr id="42028" name="Text Box 91"/>
            <p:cNvSpPr txBox="1">
              <a:spLocks noChangeArrowheads="1"/>
            </p:cNvSpPr>
            <p:nvPr/>
          </p:nvSpPr>
          <p:spPr bwMode="auto">
            <a:xfrm>
              <a:off x="4302" y="759"/>
              <a:ext cx="1225" cy="2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600" b="1"/>
                <a:t>关于         的幂级数</a:t>
              </a:r>
            </a:p>
          </p:txBody>
        </p:sp>
        <p:graphicFrame>
          <p:nvGraphicFramePr>
            <p:cNvPr id="42029" name="Object 92"/>
            <p:cNvGraphicFramePr>
              <a:graphicFrameLocks noChangeAspect="1"/>
            </p:cNvGraphicFramePr>
            <p:nvPr/>
          </p:nvGraphicFramePr>
          <p:xfrm>
            <a:off x="4606" y="775"/>
            <a:ext cx="32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6" name="公式" r:id="rId41" imgW="533169" imgH="228501" progId="Equation.3">
                    <p:embed/>
                  </p:oleObj>
                </mc:Choice>
                <mc:Fallback>
                  <p:oleObj name="公式" r:id="rId41" imgW="5331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775"/>
                          <a:ext cx="32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0" name="Line 93"/>
            <p:cNvSpPr>
              <a:spLocks noChangeShapeType="1"/>
            </p:cNvSpPr>
            <p:nvPr/>
          </p:nvSpPr>
          <p:spPr bwMode="auto">
            <a:xfrm>
              <a:off x="4921" y="57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2" name="Group 94"/>
          <p:cNvGrpSpPr>
            <a:grpSpLocks/>
          </p:cNvGrpSpPr>
          <p:nvPr/>
        </p:nvGrpSpPr>
        <p:grpSpPr bwMode="auto">
          <a:xfrm>
            <a:off x="1746250" y="3835400"/>
            <a:ext cx="1468438" cy="838200"/>
            <a:chOff x="140" y="2416"/>
            <a:chExt cx="925" cy="528"/>
          </a:xfrm>
        </p:grpSpPr>
        <p:graphicFrame>
          <p:nvGraphicFramePr>
            <p:cNvPr id="42025" name="Object 95"/>
            <p:cNvGraphicFramePr>
              <a:graphicFrameLocks noChangeAspect="1"/>
            </p:cNvGraphicFramePr>
            <p:nvPr/>
          </p:nvGraphicFramePr>
          <p:xfrm>
            <a:off x="158" y="2637"/>
            <a:ext cx="9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37" name="Equation" r:id="rId43" imgW="1307532" imgH="444307" progId="Equation.DSMT4">
                    <p:embed/>
                  </p:oleObj>
                </mc:Choice>
                <mc:Fallback>
                  <p:oleObj name="Equation" r:id="rId43" imgW="130753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637"/>
                          <a:ext cx="9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6" name="Text Box 96"/>
            <p:cNvSpPr txBox="1">
              <a:spLocks noChangeArrowheads="1"/>
            </p:cNvSpPr>
            <p:nvPr/>
          </p:nvSpPr>
          <p:spPr bwMode="auto">
            <a:xfrm>
              <a:off x="140" y="2641"/>
              <a:ext cx="921" cy="3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/>
            </a:p>
          </p:txBody>
        </p:sp>
        <p:sp>
          <p:nvSpPr>
            <p:cNvPr id="42027" name="Line 97"/>
            <p:cNvSpPr>
              <a:spLocks noChangeShapeType="1"/>
            </p:cNvSpPr>
            <p:nvPr/>
          </p:nvSpPr>
          <p:spPr bwMode="auto">
            <a:xfrm>
              <a:off x="604" y="2416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06" name="Group 98"/>
          <p:cNvGrpSpPr>
            <a:grpSpLocks/>
          </p:cNvGrpSpPr>
          <p:nvPr/>
        </p:nvGrpSpPr>
        <p:grpSpPr bwMode="auto">
          <a:xfrm>
            <a:off x="4211638" y="3379789"/>
            <a:ext cx="1236662" cy="566737"/>
            <a:chOff x="1693" y="2129"/>
            <a:chExt cx="779" cy="357"/>
          </a:xfrm>
        </p:grpSpPr>
        <p:sp>
          <p:nvSpPr>
            <p:cNvPr id="42022" name="Text Box 99"/>
            <p:cNvSpPr txBox="1">
              <a:spLocks noChangeArrowheads="1"/>
            </p:cNvSpPr>
            <p:nvPr/>
          </p:nvSpPr>
          <p:spPr bwMode="auto">
            <a:xfrm>
              <a:off x="2064" y="2129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42023" name="Line 100"/>
            <p:cNvSpPr>
              <a:spLocks noChangeShapeType="1"/>
            </p:cNvSpPr>
            <p:nvPr/>
          </p:nvSpPr>
          <p:spPr bwMode="auto">
            <a:xfrm>
              <a:off x="1693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101"/>
            <p:cNvSpPr>
              <a:spLocks noChangeShapeType="1"/>
            </p:cNvSpPr>
            <p:nvPr/>
          </p:nvSpPr>
          <p:spPr bwMode="auto">
            <a:xfrm>
              <a:off x="1693" y="230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224338" y="1379538"/>
            <a:ext cx="4392612" cy="2049462"/>
            <a:chOff x="1701" y="869"/>
            <a:chExt cx="2767" cy="1291"/>
          </a:xfrm>
        </p:grpSpPr>
        <p:sp>
          <p:nvSpPr>
            <p:cNvPr id="42019" name="Line 103"/>
            <p:cNvSpPr>
              <a:spLocks noChangeShapeType="1"/>
            </p:cNvSpPr>
            <p:nvPr/>
          </p:nvSpPr>
          <p:spPr bwMode="auto">
            <a:xfrm flipV="1">
              <a:off x="4150" y="875"/>
              <a:ext cx="0" cy="1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0" name="Line 104"/>
            <p:cNvSpPr>
              <a:spLocks noChangeShapeType="1"/>
            </p:cNvSpPr>
            <p:nvPr/>
          </p:nvSpPr>
          <p:spPr bwMode="auto">
            <a:xfrm flipH="1">
              <a:off x="1701" y="86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021" name="Line 105"/>
            <p:cNvSpPr>
              <a:spLocks noChangeShapeType="1"/>
            </p:cNvSpPr>
            <p:nvPr/>
          </p:nvSpPr>
          <p:spPr bwMode="auto">
            <a:xfrm>
              <a:off x="4150" y="216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6743701" y="3357563"/>
            <a:ext cx="949325" cy="588962"/>
            <a:chOff x="3288" y="2115"/>
            <a:chExt cx="598" cy="371"/>
          </a:xfrm>
        </p:grpSpPr>
        <p:sp>
          <p:nvSpPr>
            <p:cNvPr id="42016" name="Line 107"/>
            <p:cNvSpPr>
              <a:spLocks noChangeShapeType="1"/>
            </p:cNvSpPr>
            <p:nvPr/>
          </p:nvSpPr>
          <p:spPr bwMode="auto">
            <a:xfrm>
              <a:off x="3342" y="230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108"/>
            <p:cNvSpPr>
              <a:spLocks noChangeShapeType="1"/>
            </p:cNvSpPr>
            <p:nvPr/>
          </p:nvSpPr>
          <p:spPr bwMode="auto">
            <a:xfrm>
              <a:off x="3886" y="23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Text Box 109"/>
            <p:cNvSpPr txBox="1">
              <a:spLocks noChangeArrowheads="1"/>
            </p:cNvSpPr>
            <p:nvPr/>
          </p:nvSpPr>
          <p:spPr bwMode="auto">
            <a:xfrm>
              <a:off x="3288" y="2115"/>
              <a:ext cx="4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43118" name="Text Box 110"/>
          <p:cNvSpPr txBox="1">
            <a:spLocks noChangeArrowheads="1"/>
          </p:cNvSpPr>
          <p:nvPr/>
        </p:nvSpPr>
        <p:spPr bwMode="auto">
          <a:xfrm>
            <a:off x="1682751" y="115889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题方法流程图</a:t>
            </a:r>
          </a:p>
        </p:txBody>
      </p:sp>
    </p:spTree>
    <p:extLst>
      <p:ext uri="{BB962C8B-B14F-4D97-AF65-F5344CB8AC3E}">
        <p14:creationId xmlns:p14="http://schemas.microsoft.com/office/powerpoint/2010/main" val="317686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10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10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1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935413" y="2565400"/>
            <a:ext cx="3187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solidFill>
                  <a:schemeClr val="tx1"/>
                </a:solidFill>
                <a:ea typeface="隶书" panose="02010509060101010101" pitchFamily="49" charset="-122"/>
              </a:rPr>
              <a:t>可利用它对某些数值或定积分值等进行近似计算</a:t>
            </a:r>
            <a:r>
              <a:rPr lang="zh-CN" altLang="en-US" sz="32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922464" y="1409700"/>
            <a:ext cx="6550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dirty="0">
                <a:ea typeface="隶书" panose="02010509060101010101" pitchFamily="49" charset="-122"/>
              </a:rPr>
              <a:t>二、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函数幂级数展开式的应用举例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07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55825" y="5692895"/>
            <a:ext cx="8367046" cy="1111347"/>
            <a:chOff x="420" y="3366"/>
            <a:chExt cx="5371" cy="786"/>
          </a:xfrm>
          <a:solidFill>
            <a:srgbClr val="0070C0"/>
          </a:solidFill>
        </p:grpSpPr>
        <p:grpSp>
          <p:nvGrpSpPr>
            <p:cNvPr id="35868" name="Group 4"/>
            <p:cNvGrpSpPr>
              <a:grpSpLocks/>
            </p:cNvGrpSpPr>
            <p:nvPr/>
          </p:nvGrpSpPr>
          <p:grpSpPr bwMode="auto">
            <a:xfrm>
              <a:off x="420" y="3366"/>
              <a:ext cx="5371" cy="651"/>
              <a:chOff x="420" y="3366"/>
              <a:chExt cx="5371" cy="651"/>
            </a:xfrm>
            <a:grpFill/>
          </p:grpSpPr>
          <p:graphicFrame>
            <p:nvGraphicFramePr>
              <p:cNvPr id="3587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1032325"/>
                  </p:ext>
                </p:extLst>
              </p:nvPr>
            </p:nvGraphicFramePr>
            <p:xfrm>
              <a:off x="420" y="3505"/>
              <a:ext cx="127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6" name="Equation" r:id="rId3" imgW="1231560" imgH="228600" progId="Equation.DSMT4">
                      <p:embed/>
                    </p:oleObj>
                  </mc:Choice>
                  <mc:Fallback>
                    <p:oleObj name="Equation" r:id="rId3" imgW="1231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3505"/>
                            <a:ext cx="127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0167153"/>
                  </p:ext>
                </p:extLst>
              </p:nvPr>
            </p:nvGraphicFramePr>
            <p:xfrm>
              <a:off x="1690" y="3375"/>
              <a:ext cx="1352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7" name="Equation" r:id="rId5" imgW="1079280" imgH="431640" progId="Equation.DSMT4">
                      <p:embed/>
                    </p:oleObj>
                  </mc:Choice>
                  <mc:Fallback>
                    <p:oleObj name="Equation" r:id="rId5" imgW="107928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0" y="3375"/>
                            <a:ext cx="1352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920979"/>
                  </p:ext>
                </p:extLst>
              </p:nvPr>
            </p:nvGraphicFramePr>
            <p:xfrm>
              <a:off x="3246" y="3366"/>
              <a:ext cx="2545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18" name="Equation" r:id="rId7" imgW="2019240" imgH="431640" progId="Equation.DSMT4">
                      <p:embed/>
                    </p:oleObj>
                  </mc:Choice>
                  <mc:Fallback>
                    <p:oleObj name="Equation" r:id="rId7" imgW="201924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3366"/>
                            <a:ext cx="2545" cy="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29467"/>
                </p:ext>
              </p:extLst>
            </p:nvPr>
          </p:nvGraphicFramePr>
          <p:xfrm>
            <a:off x="4806" y="3829"/>
            <a:ext cx="83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9" imgW="825480" imgH="203040" progId="Equation.DSMT4">
                    <p:embed/>
                  </p:oleObj>
                </mc:Choice>
                <mc:Fallback>
                  <p:oleObj name="Equation" r:id="rId9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3829"/>
                          <a:ext cx="83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662238" y="692150"/>
            <a:ext cx="1325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endParaRPr lang="zh-CN" altLang="en-US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07812"/>
              </p:ext>
            </p:extLst>
          </p:nvPr>
        </p:nvGraphicFramePr>
        <p:xfrm>
          <a:off x="3678247" y="717906"/>
          <a:ext cx="768659" cy="49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47" y="717906"/>
                        <a:ext cx="768659" cy="49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01201"/>
              </p:ext>
            </p:extLst>
          </p:nvPr>
        </p:nvGraphicFramePr>
        <p:xfrm>
          <a:off x="7654770" y="740180"/>
          <a:ext cx="666507" cy="45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770" y="740180"/>
                        <a:ext cx="666507" cy="45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59891"/>
              </p:ext>
            </p:extLst>
          </p:nvPr>
        </p:nvGraphicFramePr>
        <p:xfrm>
          <a:off x="2365628" y="2991592"/>
          <a:ext cx="1476375" cy="97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6" imgW="749160" imgH="469800" progId="Equation.DSMT4">
                  <p:embed/>
                </p:oleObj>
              </mc:Choice>
              <mc:Fallback>
                <p:oleObj name="Equation" r:id="rId16" imgW="74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28" y="2991592"/>
                        <a:ext cx="1476375" cy="971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77393"/>
              </p:ext>
            </p:extLst>
          </p:nvPr>
        </p:nvGraphicFramePr>
        <p:xfrm>
          <a:off x="3746564" y="2956797"/>
          <a:ext cx="1456005" cy="97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8" imgW="660240" imgH="431640" progId="Equation.DSMT4">
                  <p:embed/>
                </p:oleObj>
              </mc:Choice>
              <mc:Fallback>
                <p:oleObj name="Equation" r:id="rId18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64" y="2956797"/>
                        <a:ext cx="1456005" cy="97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26217"/>
              </p:ext>
            </p:extLst>
          </p:nvPr>
        </p:nvGraphicFramePr>
        <p:xfrm>
          <a:off x="5127675" y="2956797"/>
          <a:ext cx="1835894" cy="100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20" imgW="825480" imgH="431640" progId="Equation.DSMT4">
                  <p:embed/>
                </p:oleObj>
              </mc:Choice>
              <mc:Fallback>
                <p:oleObj name="Equation" r:id="rId20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75" y="2956797"/>
                        <a:ext cx="1835894" cy="100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7882"/>
              </p:ext>
            </p:extLst>
          </p:nvPr>
        </p:nvGraphicFramePr>
        <p:xfrm>
          <a:off x="6921965" y="2999643"/>
          <a:ext cx="2757247" cy="96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22" imgW="1320480" imgH="431640" progId="Equation.DSMT4">
                  <p:embed/>
                </p:oleObj>
              </mc:Choice>
              <mc:Fallback>
                <p:oleObj name="Equation" r:id="rId22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965" y="2999643"/>
                        <a:ext cx="2757247" cy="963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89790"/>
              </p:ext>
            </p:extLst>
          </p:nvPr>
        </p:nvGraphicFramePr>
        <p:xfrm>
          <a:off x="9491896" y="2948784"/>
          <a:ext cx="578420" cy="9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24" imgW="152280" imgH="469800" progId="Equation.DSMT4">
                  <p:embed/>
                </p:oleObj>
              </mc:Choice>
              <mc:Fallback>
                <p:oleObj name="Equation" r:id="rId24" imgW="15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896" y="2948784"/>
                        <a:ext cx="578420" cy="98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06043"/>
              </p:ext>
            </p:extLst>
          </p:nvPr>
        </p:nvGraphicFramePr>
        <p:xfrm>
          <a:off x="8209823" y="4771170"/>
          <a:ext cx="2043723" cy="95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26" imgW="1002960" imgH="444240" progId="Equation.DSMT4">
                  <p:embed/>
                </p:oleObj>
              </mc:Choice>
              <mc:Fallback>
                <p:oleObj name="Equation" r:id="rId26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23" y="4771170"/>
                        <a:ext cx="2043723" cy="95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37124"/>
              </p:ext>
            </p:extLst>
          </p:nvPr>
        </p:nvGraphicFramePr>
        <p:xfrm>
          <a:off x="2175737" y="4819183"/>
          <a:ext cx="3088602" cy="87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28" imgW="1549080" imgH="406080" progId="Equation.DSMT4">
                  <p:embed/>
                </p:oleObj>
              </mc:Choice>
              <mc:Fallback>
                <p:oleObj name="Equation" r:id="rId28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37" y="4819183"/>
                        <a:ext cx="3088602" cy="87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65395"/>
              </p:ext>
            </p:extLst>
          </p:nvPr>
        </p:nvGraphicFramePr>
        <p:xfrm>
          <a:off x="5294771" y="5033295"/>
          <a:ext cx="2851702" cy="41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30" imgW="1447560" imgH="177480" progId="Equation.DSMT4">
                  <p:embed/>
                </p:oleObj>
              </mc:Choice>
              <mc:Fallback>
                <p:oleObj name="Equation" r:id="rId30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1" y="5033295"/>
                        <a:ext cx="2851702" cy="41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4280526" y="711447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精确到</a:t>
            </a:r>
            <a:endParaRPr lang="zh-CN" altLang="en-US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9971"/>
              </p:ext>
            </p:extLst>
          </p:nvPr>
        </p:nvGraphicFramePr>
        <p:xfrm>
          <a:off x="3174579" y="3882713"/>
          <a:ext cx="4763223" cy="105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2" imgW="2323800" imgH="482400" progId="Equation.DSMT4">
                  <p:embed/>
                </p:oleObj>
              </mc:Choice>
              <mc:Fallback>
                <p:oleObj name="Equation" r:id="rId32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79" y="3882713"/>
                        <a:ext cx="4763223" cy="105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2083931" y="5767120"/>
            <a:ext cx="8556360" cy="1079543"/>
          </a:xfrm>
          <a:prstGeom prst="rect">
            <a:avLst/>
          </a:prstGeom>
          <a:solidFill>
            <a:srgbClr val="FFC000">
              <a:alpha val="57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737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43042"/>
              </p:ext>
            </p:extLst>
          </p:nvPr>
        </p:nvGraphicFramePr>
        <p:xfrm>
          <a:off x="7937802" y="4187996"/>
          <a:ext cx="1267744" cy="42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34" imgW="723600" imgH="203040" progId="Equation.DSMT4">
                  <p:embed/>
                </p:oleObj>
              </mc:Choice>
              <mc:Fallback>
                <p:oleObj name="Equation" r:id="rId34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802" y="4187996"/>
                        <a:ext cx="1267744" cy="42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80082"/>
              </p:ext>
            </p:extLst>
          </p:nvPr>
        </p:nvGraphicFramePr>
        <p:xfrm>
          <a:off x="3678773" y="1960942"/>
          <a:ext cx="967999" cy="99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36" imgW="457200" imgH="469800" progId="Equation.DSMT4">
                  <p:embed/>
                </p:oleObj>
              </mc:Choice>
              <mc:Fallback>
                <p:oleObj name="Equation" r:id="rId36" imgW="45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773" y="1960942"/>
                        <a:ext cx="967999" cy="99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41984"/>
              </p:ext>
            </p:extLst>
          </p:nvPr>
        </p:nvGraphicFramePr>
        <p:xfrm>
          <a:off x="4582334" y="1991802"/>
          <a:ext cx="1033609" cy="86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38" imgW="495000" imgH="406080" progId="Equation.DSMT4">
                  <p:embed/>
                </p:oleObj>
              </mc:Choice>
              <mc:Fallback>
                <p:oleObj name="Equation" r:id="rId38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34" y="1991802"/>
                        <a:ext cx="1033609" cy="86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11554"/>
              </p:ext>
            </p:extLst>
          </p:nvPr>
        </p:nvGraphicFramePr>
        <p:xfrm>
          <a:off x="5632885" y="1998612"/>
          <a:ext cx="1596833" cy="93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40" imgW="774360" imgH="431640" progId="Equation.DSMT4">
                  <p:embed/>
                </p:oleObj>
              </mc:Choice>
              <mc:Fallback>
                <p:oleObj name="Equation" r:id="rId40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85" y="1998612"/>
                        <a:ext cx="1596833" cy="93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43471"/>
              </p:ext>
            </p:extLst>
          </p:nvPr>
        </p:nvGraphicFramePr>
        <p:xfrm>
          <a:off x="7209925" y="2013038"/>
          <a:ext cx="2181328" cy="9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42" imgW="1091880" imgH="431640" progId="Equation.DSMT4">
                  <p:embed/>
                </p:oleObj>
              </mc:Choice>
              <mc:Fallback>
                <p:oleObj name="Equation" r:id="rId42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25" y="2013038"/>
                        <a:ext cx="2181328" cy="91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31624"/>
              </p:ext>
            </p:extLst>
          </p:nvPr>
        </p:nvGraphicFramePr>
        <p:xfrm>
          <a:off x="2992591" y="1462842"/>
          <a:ext cx="2483081" cy="51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44" imgW="1104840" imgH="228600" progId="Equation.DSMT4">
                  <p:embed/>
                </p:oleObj>
              </mc:Choice>
              <mc:Fallback>
                <p:oleObj name="Equation" r:id="rId4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91" y="1462842"/>
                        <a:ext cx="2483081" cy="515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96169"/>
              </p:ext>
            </p:extLst>
          </p:nvPr>
        </p:nvGraphicFramePr>
        <p:xfrm>
          <a:off x="5560842" y="1409698"/>
          <a:ext cx="1649083" cy="6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46" imgW="799920" imgH="279360" progId="Equation.DSMT4">
                  <p:embed/>
                </p:oleObj>
              </mc:Choice>
              <mc:Fallback>
                <p:oleObj name="Equation" r:id="rId46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42" y="1409698"/>
                        <a:ext cx="1649083" cy="631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33748"/>
              </p:ext>
            </p:extLst>
          </p:nvPr>
        </p:nvGraphicFramePr>
        <p:xfrm>
          <a:off x="9340988" y="1986394"/>
          <a:ext cx="301817" cy="89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8" imgW="164880" imgH="469800" progId="Equation.DSMT4">
                  <p:embed/>
                </p:oleObj>
              </mc:Choice>
              <mc:Fallback>
                <p:oleObj name="Equation" r:id="rId48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988" y="1986394"/>
                        <a:ext cx="301817" cy="89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Text Box 47"/>
          <p:cNvSpPr txBox="1">
            <a:spLocks noChangeArrowheads="1"/>
          </p:cNvSpPr>
          <p:nvPr/>
        </p:nvSpPr>
        <p:spPr bwMode="auto">
          <a:xfrm>
            <a:off x="1702610" y="650214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5867" name="Text Box 50"/>
          <p:cNvSpPr txBox="1">
            <a:spLocks noChangeArrowheads="1"/>
          </p:cNvSpPr>
          <p:nvPr/>
        </p:nvSpPr>
        <p:spPr bwMode="auto">
          <a:xfrm>
            <a:off x="2155825" y="14164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55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1" grpId="0" animBg="1" autoUpdateAnimBg="0"/>
      <p:bldP spid="3586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76848"/>
              </p:ext>
            </p:extLst>
          </p:nvPr>
        </p:nvGraphicFramePr>
        <p:xfrm>
          <a:off x="2179805" y="1932992"/>
          <a:ext cx="6762583" cy="93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6" name="Equation" r:id="rId3" imgW="3276360" imgH="419040" progId="Equation.DSMT4">
                  <p:embed/>
                </p:oleObj>
              </mc:Choice>
              <mc:Fallback>
                <p:oleObj name="Equation" r:id="rId3" imgW="327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805" y="1932992"/>
                        <a:ext cx="6762583" cy="93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382044" y="552451"/>
            <a:ext cx="11176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r>
              <a:rPr lang="zh-CN" altLang="en-US" sz="2800" b="1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79136"/>
              </p:ext>
            </p:extLst>
          </p:nvPr>
        </p:nvGraphicFramePr>
        <p:xfrm>
          <a:off x="3465360" y="599430"/>
          <a:ext cx="529160" cy="38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7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60" y="599430"/>
                        <a:ext cx="529160" cy="38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76408" y="51976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近似值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准确到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83245"/>
              </p:ext>
            </p:extLst>
          </p:nvPr>
        </p:nvGraphicFramePr>
        <p:xfrm>
          <a:off x="7543467" y="552451"/>
          <a:ext cx="640096" cy="43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8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467" y="552451"/>
                        <a:ext cx="640096" cy="43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72020"/>
              </p:ext>
            </p:extLst>
          </p:nvPr>
        </p:nvGraphicFramePr>
        <p:xfrm>
          <a:off x="2628900" y="1144587"/>
          <a:ext cx="6099464" cy="93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" name="Equation" r:id="rId10" imgW="2958840" imgH="419040" progId="Equation.DSMT4">
                  <p:embed/>
                </p:oleObj>
              </mc:Choice>
              <mc:Fallback>
                <p:oleObj name="Equation" r:id="rId10" imgW="295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44587"/>
                        <a:ext cx="6099464" cy="93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133600" y="2997200"/>
            <a:ext cx="723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2155"/>
              </p:ext>
            </p:extLst>
          </p:nvPr>
        </p:nvGraphicFramePr>
        <p:xfrm>
          <a:off x="3008891" y="2761334"/>
          <a:ext cx="3814184" cy="90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" name="Equation" r:id="rId12" imgW="1879560" imgH="406080" progId="Equation.DSMT4">
                  <p:embed/>
                </p:oleObj>
              </mc:Choice>
              <mc:Fallback>
                <p:oleObj name="Equation" r:id="rId12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91" y="2761334"/>
                        <a:ext cx="3814184" cy="90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73567"/>
              </p:ext>
            </p:extLst>
          </p:nvPr>
        </p:nvGraphicFramePr>
        <p:xfrm>
          <a:off x="4254590" y="3389550"/>
          <a:ext cx="3397571" cy="88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" name="Equation" r:id="rId14" imgW="1688760" imgH="406080" progId="Equation.DSMT4">
                  <p:embed/>
                </p:oleObj>
              </mc:Choice>
              <mc:Fallback>
                <p:oleObj name="Equation" r:id="rId14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90" y="3389550"/>
                        <a:ext cx="3397571" cy="88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936896" y="436079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21349"/>
              </p:ext>
            </p:extLst>
          </p:nvPr>
        </p:nvGraphicFramePr>
        <p:xfrm>
          <a:off x="2628900" y="4235178"/>
          <a:ext cx="1305420" cy="92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2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35178"/>
                        <a:ext cx="1305420" cy="92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3792538" y="4411663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得</a:t>
            </a: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7611"/>
              </p:ext>
            </p:extLst>
          </p:nvPr>
        </p:nvGraphicFramePr>
        <p:xfrm>
          <a:off x="3417889" y="5226275"/>
          <a:ext cx="5070972" cy="9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3" name="Equation" r:id="rId18" imgW="2539800" imgH="444240" progId="Equation.DSMT4">
                  <p:embed/>
                </p:oleObj>
              </mc:Choice>
              <mc:Fallback>
                <p:oleObj name="Equation" r:id="rId18" imgW="253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9" y="5226275"/>
                        <a:ext cx="5070972" cy="96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81540"/>
              </p:ext>
            </p:extLst>
          </p:nvPr>
        </p:nvGraphicFramePr>
        <p:xfrm>
          <a:off x="7972431" y="3602046"/>
          <a:ext cx="1511865" cy="46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4" name="Equation" r:id="rId20" imgW="787320" imgH="203040" progId="Equation.DSMT4">
                  <p:embed/>
                </p:oleObj>
              </mc:Choice>
              <mc:Fallback>
                <p:oleObj name="Equation" r:id="rId2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31" y="3602046"/>
                        <a:ext cx="1511865" cy="46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37410"/>
              </p:ext>
            </p:extLst>
          </p:nvPr>
        </p:nvGraphicFramePr>
        <p:xfrm>
          <a:off x="4529943" y="4232803"/>
          <a:ext cx="1031153" cy="90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5" name="Equation" r:id="rId22" imgW="469800" imgH="406080" progId="Equation.DSMT4">
                  <p:embed/>
                </p:oleObj>
              </mc:Choice>
              <mc:Fallback>
                <p:oleObj name="Equation" r:id="rId22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43" y="4232803"/>
                        <a:ext cx="1031153" cy="90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561096" y="4422565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于是有</a:t>
            </a:r>
          </a:p>
        </p:txBody>
      </p:sp>
      <p:sp>
        <p:nvSpPr>
          <p:cNvPr id="36882" name="Text Box 32"/>
          <p:cNvSpPr txBox="1">
            <a:spLocks noChangeArrowheads="1"/>
          </p:cNvSpPr>
          <p:nvPr/>
        </p:nvSpPr>
        <p:spPr bwMode="auto">
          <a:xfrm>
            <a:off x="1485324" y="523875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83" name="Text Box 35"/>
          <p:cNvSpPr txBox="1">
            <a:spLocks noChangeArrowheads="1"/>
          </p:cNvSpPr>
          <p:nvPr/>
        </p:nvSpPr>
        <p:spPr bwMode="auto">
          <a:xfrm>
            <a:off x="1641980" y="131401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435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autoUpdateAnimBg="0"/>
      <p:bldP spid="74764" grpId="0" autoUpdateAnimBg="0"/>
      <p:bldP spid="74766" grpId="0" autoUpdateAnimBg="0"/>
      <p:bldP spid="7477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36152"/>
              </p:ext>
            </p:extLst>
          </p:nvPr>
        </p:nvGraphicFramePr>
        <p:xfrm>
          <a:off x="2895853" y="1159241"/>
          <a:ext cx="2429765" cy="109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6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53" y="1159241"/>
                        <a:ext cx="2429765" cy="109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27748"/>
              </p:ext>
            </p:extLst>
          </p:nvPr>
        </p:nvGraphicFramePr>
        <p:xfrm>
          <a:off x="3726657" y="2308593"/>
          <a:ext cx="3365499" cy="104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2308593"/>
                        <a:ext cx="3365499" cy="1042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52952"/>
              </p:ext>
            </p:extLst>
          </p:nvPr>
        </p:nvGraphicFramePr>
        <p:xfrm>
          <a:off x="7008272" y="2300066"/>
          <a:ext cx="1767176" cy="105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8"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2" y="2300066"/>
                        <a:ext cx="1767176" cy="105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32666"/>
              </p:ext>
            </p:extLst>
          </p:nvPr>
        </p:nvGraphicFramePr>
        <p:xfrm>
          <a:off x="2395940" y="4287116"/>
          <a:ext cx="5116904" cy="104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40" y="4287116"/>
                        <a:ext cx="5116904" cy="104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50436"/>
              </p:ext>
            </p:extLst>
          </p:nvPr>
        </p:nvGraphicFramePr>
        <p:xfrm>
          <a:off x="7512844" y="4604688"/>
          <a:ext cx="1025345" cy="40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4" y="4604688"/>
                        <a:ext cx="1025345" cy="40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44631"/>
              </p:ext>
            </p:extLst>
          </p:nvPr>
        </p:nvGraphicFramePr>
        <p:xfrm>
          <a:off x="5331206" y="1194630"/>
          <a:ext cx="1374394" cy="96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1" name="Equation" r:id="rId13" imgW="596880" imgH="406080" progId="Equation.DSMT4">
                  <p:embed/>
                </p:oleObj>
              </mc:Choice>
              <mc:Fallback>
                <p:oleObj name="Equation" r:id="rId13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206" y="1194630"/>
                        <a:ext cx="1374394" cy="96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89720"/>
              </p:ext>
            </p:extLst>
          </p:nvPr>
        </p:nvGraphicFramePr>
        <p:xfrm>
          <a:off x="6705600" y="1138606"/>
          <a:ext cx="2235200" cy="111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2" name="Equation" r:id="rId15" imgW="1002960" imgH="469800" progId="Equation.DSMT4">
                  <p:embed/>
                </p:oleObj>
              </mc:Choice>
              <mc:Fallback>
                <p:oleObj name="Equation" r:id="rId1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38606"/>
                        <a:ext cx="2235200" cy="111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68533"/>
              </p:ext>
            </p:extLst>
          </p:nvPr>
        </p:nvGraphicFramePr>
        <p:xfrm>
          <a:off x="8775448" y="2349395"/>
          <a:ext cx="1037503" cy="89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3" name="Equation" r:id="rId17" imgW="482400" imgH="406080" progId="Equation.DSMT4">
                  <p:embed/>
                </p:oleObj>
              </mc:Choice>
              <mc:Fallback>
                <p:oleObj name="Equation" r:id="rId17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448" y="2349395"/>
                        <a:ext cx="1037503" cy="89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57863"/>
              </p:ext>
            </p:extLst>
          </p:nvPr>
        </p:nvGraphicFramePr>
        <p:xfrm>
          <a:off x="3726657" y="3235445"/>
          <a:ext cx="2779651" cy="9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4" name="Equation" r:id="rId19" imgW="1282680" imgH="406080" progId="Equation.DSMT4">
                  <p:embed/>
                </p:oleObj>
              </mc:Choice>
              <mc:Fallback>
                <p:oleObj name="Equation" r:id="rId19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57" y="3235445"/>
                        <a:ext cx="2779651" cy="95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769289" y="671413"/>
            <a:ext cx="451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上述展开式中取前四项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08892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724826" y="1979881"/>
            <a:ext cx="6705600" cy="3886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022763" y="1077424"/>
            <a:ext cx="4821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麦克劳林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clauri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75765"/>
              </p:ext>
            </p:extLst>
          </p:nvPr>
        </p:nvGraphicFramePr>
        <p:xfrm>
          <a:off x="2838234" y="2177185"/>
          <a:ext cx="3644581" cy="5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2177185"/>
                        <a:ext cx="3644581" cy="564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74745"/>
              </p:ext>
            </p:extLst>
          </p:nvPr>
        </p:nvGraphicFramePr>
        <p:xfrm>
          <a:off x="3050670" y="2470471"/>
          <a:ext cx="4697851" cy="98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6" imgW="1954951" imgH="406224" progId="Equation.DSMT4">
                  <p:embed/>
                </p:oleObj>
              </mc:Choice>
              <mc:Fallback>
                <p:oleObj name="Equation" r:id="rId6" imgW="1954951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70" y="2470471"/>
                        <a:ext cx="4697851" cy="985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22122"/>
              </p:ext>
            </p:extLst>
          </p:nvPr>
        </p:nvGraphicFramePr>
        <p:xfrm>
          <a:off x="4184072" y="3314102"/>
          <a:ext cx="3971435" cy="113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8" imgW="1562100" imgH="444500" progId="Equation.DSMT4">
                  <p:embed/>
                </p:oleObj>
              </mc:Choice>
              <mc:Fallback>
                <p:oleObj name="Equation" r:id="rId8" imgW="1562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072" y="3314102"/>
                        <a:ext cx="3971435" cy="1138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8324"/>
              </p:ext>
            </p:extLst>
          </p:nvPr>
        </p:nvGraphicFramePr>
        <p:xfrm>
          <a:off x="2838234" y="4452257"/>
          <a:ext cx="3329704" cy="105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0" imgW="1473200" imgH="469900" progId="Equation.DSMT4">
                  <p:embed/>
                </p:oleObj>
              </mc:Choice>
              <mc:Fallback>
                <p:oleObj name="Equation" r:id="rId10" imgW="1473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34" y="4452257"/>
                        <a:ext cx="3329704" cy="1052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61744"/>
              </p:ext>
            </p:extLst>
          </p:nvPr>
        </p:nvGraphicFramePr>
        <p:xfrm>
          <a:off x="6281346" y="4737776"/>
          <a:ext cx="2578898" cy="55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2" imgW="1028520" imgH="215640" progId="Equation.DSMT4">
                  <p:embed/>
                </p:oleObj>
              </mc:Choice>
              <mc:Fallback>
                <p:oleObj name="Equation" r:id="rId12" imgW="10285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346" y="4737776"/>
                        <a:ext cx="2578898" cy="551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1095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7437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0388" y="287303"/>
            <a:ext cx="3600450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</a:rPr>
              <a:t>说明</a:t>
            </a:r>
            <a:r>
              <a:rPr lang="zh-CN" altLang="en-US" sz="2800" b="1" dirty="0">
                <a:ea typeface="楷体_GB2312" pitchFamily="49" charset="-122"/>
              </a:rPr>
              <a:t>     </a:t>
            </a:r>
            <a:r>
              <a:rPr lang="zh-CN" altLang="en-US" sz="3100" b="1" dirty="0">
                <a:ea typeface="楷体_GB2312" pitchFamily="49" charset="-122"/>
              </a:rPr>
              <a:t>在展开式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75358"/>
              </p:ext>
            </p:extLst>
          </p:nvPr>
        </p:nvGraphicFramePr>
        <p:xfrm>
          <a:off x="3222626" y="776881"/>
          <a:ext cx="1107065" cy="88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6" y="776881"/>
                        <a:ext cx="1107065" cy="88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360613" y="184467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47045"/>
              </p:ext>
            </p:extLst>
          </p:nvPr>
        </p:nvGraphicFramePr>
        <p:xfrm>
          <a:off x="3503612" y="1558572"/>
          <a:ext cx="1547019" cy="9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Equation" r:id="rId6" imgW="685800" imgH="406080" progId="Equation.DSMT4">
                  <p:embed/>
                </p:oleObj>
              </mc:Choice>
              <mc:Fallback>
                <p:oleObj name="Equation" r:id="rId6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1558572"/>
                        <a:ext cx="1547019" cy="9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91093"/>
              </p:ext>
            </p:extLst>
          </p:nvPr>
        </p:nvGraphicFramePr>
        <p:xfrm>
          <a:off x="2566989" y="2471566"/>
          <a:ext cx="6729411" cy="101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Equation" r:id="rId8" imgW="3213000" imgH="444240" progId="Equation.DSMT4">
                  <p:embed/>
                </p:oleObj>
              </mc:Choice>
              <mc:Fallback>
                <p:oleObj name="Equation" r:id="rId8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471566"/>
                        <a:ext cx="6729411" cy="101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64619"/>
              </p:ext>
            </p:extLst>
          </p:nvPr>
        </p:nvGraphicFramePr>
        <p:xfrm>
          <a:off x="2360613" y="3803751"/>
          <a:ext cx="1394690" cy="48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803751"/>
                        <a:ext cx="1394690" cy="481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133600" y="4581525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据此递推公式可求出任意正整数的对数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如</a:t>
            </a: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70378"/>
              </p:ext>
            </p:extLst>
          </p:nvPr>
        </p:nvGraphicFramePr>
        <p:xfrm>
          <a:off x="2360613" y="5229713"/>
          <a:ext cx="5179139" cy="98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" name="Equation" r:id="rId12" imgW="2552400" imgH="444240" progId="Equation.DSMT4">
                  <p:embed/>
                </p:oleObj>
              </mc:Choice>
              <mc:Fallback>
                <p:oleObj name="Equation" r:id="rId12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229713"/>
                        <a:ext cx="5179139" cy="981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68190"/>
              </p:ext>
            </p:extLst>
          </p:nvPr>
        </p:nvGraphicFramePr>
        <p:xfrm>
          <a:off x="7539752" y="5496075"/>
          <a:ext cx="1029405" cy="40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1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752" y="5496075"/>
                        <a:ext cx="1029405" cy="40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5050632" y="1822777"/>
            <a:ext cx="342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自然数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,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得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72743"/>
              </p:ext>
            </p:extLst>
          </p:nvPr>
        </p:nvGraphicFramePr>
        <p:xfrm>
          <a:off x="3776158" y="3491817"/>
          <a:ext cx="6844420" cy="106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2" name="Equation" r:id="rId16" imgW="3098520" imgH="444240" progId="Equation.DSMT4">
                  <p:embed/>
                </p:oleObj>
              </mc:Choice>
              <mc:Fallback>
                <p:oleObj name="Equation" r:id="rId16" imgW="309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58" y="3491817"/>
                        <a:ext cx="6844420" cy="1067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06658"/>
              </p:ext>
            </p:extLst>
          </p:nvPr>
        </p:nvGraphicFramePr>
        <p:xfrm>
          <a:off x="4329691" y="763464"/>
          <a:ext cx="3462193" cy="90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3" name="Equation" r:id="rId18" imgW="1688760" imgH="406080" progId="Equation.DSMT4">
                  <p:embed/>
                </p:oleObj>
              </mc:Choice>
              <mc:Fallback>
                <p:oleObj name="Equation" r:id="rId18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91" y="763464"/>
                        <a:ext cx="3462193" cy="90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4998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09" grpId="0" autoUpdateAnimBg="0"/>
      <p:bldP spid="768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21046"/>
              </p:ext>
            </p:extLst>
          </p:nvPr>
        </p:nvGraphicFramePr>
        <p:xfrm>
          <a:off x="2982339" y="2273368"/>
          <a:ext cx="6534469" cy="9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4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339" y="2273368"/>
                        <a:ext cx="6534469" cy="9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707480" y="639765"/>
            <a:ext cx="973139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利用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85758"/>
              </p:ext>
            </p:extLst>
          </p:nvPr>
        </p:nvGraphicFramePr>
        <p:xfrm>
          <a:off x="3582989" y="422195"/>
          <a:ext cx="2156609" cy="102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5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9" y="422195"/>
                        <a:ext cx="2156609" cy="102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751513" y="639765"/>
            <a:ext cx="543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38953"/>
              </p:ext>
            </p:extLst>
          </p:nvPr>
        </p:nvGraphicFramePr>
        <p:xfrm>
          <a:off x="6197306" y="655754"/>
          <a:ext cx="835602" cy="45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06" y="655754"/>
                        <a:ext cx="835602" cy="453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999365" y="1642198"/>
            <a:ext cx="3197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先把角度化为弧度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62980"/>
              </p:ext>
            </p:extLst>
          </p:nvPr>
        </p:nvGraphicFramePr>
        <p:xfrm>
          <a:off x="6295223" y="1670986"/>
          <a:ext cx="611642" cy="42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23" y="1670986"/>
                        <a:ext cx="611642" cy="42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8856481" y="171118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6600FF"/>
                </a:solidFill>
                <a:ea typeface="楷体_GB2312" pitchFamily="49" charset="-122"/>
              </a:rPr>
              <a:t>弧度</a:t>
            </a:r>
            <a:r>
              <a:rPr lang="en-US" altLang="zh-CN" b="1" dirty="0">
                <a:solidFill>
                  <a:srgbClr val="6600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51318"/>
              </p:ext>
            </p:extLst>
          </p:nvPr>
        </p:nvGraphicFramePr>
        <p:xfrm>
          <a:off x="3048000" y="3263273"/>
          <a:ext cx="1764145" cy="90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63273"/>
                        <a:ext cx="1764145" cy="90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4466423" y="3182742"/>
            <a:ext cx="18288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73907"/>
              </p:ext>
            </p:extLst>
          </p:nvPr>
        </p:nvGraphicFramePr>
        <p:xfrm>
          <a:off x="4812145" y="3295414"/>
          <a:ext cx="1501741" cy="83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" name="Equation" r:id="rId14" imgW="774360" imgH="406080" progId="Equation.DSMT4">
                  <p:embed/>
                </p:oleObj>
              </mc:Choice>
              <mc:Fallback>
                <p:oleObj name="Equation" r:id="rId14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45" y="3295414"/>
                        <a:ext cx="1501741" cy="83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76910"/>
              </p:ext>
            </p:extLst>
          </p:nvPr>
        </p:nvGraphicFramePr>
        <p:xfrm>
          <a:off x="6313886" y="3332256"/>
          <a:ext cx="1259932" cy="84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6" y="3332256"/>
                        <a:ext cx="1259932" cy="84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898485" y="5522923"/>
            <a:ext cx="4675334" cy="1047972"/>
            <a:chOff x="3194049" y="5603797"/>
            <a:chExt cx="4455515" cy="1047972"/>
          </a:xfrm>
          <a:solidFill>
            <a:schemeClr val="accent2">
              <a:lumMod val="40000"/>
              <a:lumOff val="60000"/>
            </a:schemeClr>
          </a:solidFill>
        </p:grpSpPr>
        <p:graphicFrame>
          <p:nvGraphicFramePr>
            <p:cNvPr id="778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817169"/>
                </p:ext>
              </p:extLst>
            </p:nvPr>
          </p:nvGraphicFramePr>
          <p:xfrm>
            <a:off x="3194049" y="5603797"/>
            <a:ext cx="2057617" cy="1028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1" name="Equation" r:id="rId18" imgW="927000" imgH="444240" progId="Equation.DSMT4">
                    <p:embed/>
                  </p:oleObj>
                </mc:Choice>
                <mc:Fallback>
                  <p:oleObj name="Equation" r:id="rId18" imgW="9270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049" y="5603797"/>
                          <a:ext cx="2057617" cy="1028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7738"/>
                </p:ext>
              </p:extLst>
            </p:nvPr>
          </p:nvGraphicFramePr>
          <p:xfrm>
            <a:off x="5181076" y="5619282"/>
            <a:ext cx="842292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2" name="Equation" r:id="rId20" imgW="342720" imgH="444240" progId="Equation.DSMT4">
                    <p:embed/>
                  </p:oleObj>
                </mc:Choice>
                <mc:Fallback>
                  <p:oleObj name="Equation" r:id="rId20" imgW="342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076" y="5619282"/>
                          <a:ext cx="842292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153446"/>
                </p:ext>
              </p:extLst>
            </p:nvPr>
          </p:nvGraphicFramePr>
          <p:xfrm>
            <a:off x="6028627" y="5615865"/>
            <a:ext cx="829373" cy="103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3" name="Equation" r:id="rId22" imgW="342720" imgH="444240" progId="Equation.DSMT4">
                    <p:embed/>
                  </p:oleObj>
                </mc:Choice>
                <mc:Fallback>
                  <p:oleObj name="Equation" r:id="rId22" imgW="342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8627" y="5615865"/>
                          <a:ext cx="829373" cy="103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33852"/>
                </p:ext>
              </p:extLst>
            </p:nvPr>
          </p:nvGraphicFramePr>
          <p:xfrm>
            <a:off x="6844289" y="5923111"/>
            <a:ext cx="805275" cy="40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4" name="Equation" r:id="rId24" imgW="291960" imgH="139680" progId="Equation.DSMT4">
                    <p:embed/>
                  </p:oleObj>
                </mc:Choice>
                <mc:Fallback>
                  <p:oleObj name="Equation" r:id="rId24" imgW="29196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4289" y="5923111"/>
                          <a:ext cx="805275" cy="409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7352"/>
              </p:ext>
            </p:extLst>
          </p:nvPr>
        </p:nvGraphicFramePr>
        <p:xfrm>
          <a:off x="5726674" y="4432054"/>
          <a:ext cx="2785532" cy="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" name="Equation" r:id="rId26" imgW="1447560" imgH="177480" progId="Equation.DSMT4">
                  <p:embed/>
                </p:oleObj>
              </mc:Choice>
              <mc:Fallback>
                <p:oleObj name="Equation" r:id="rId26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674" y="4432054"/>
                        <a:ext cx="2785532" cy="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03484"/>
              </p:ext>
            </p:extLst>
          </p:nvPr>
        </p:nvGraphicFramePr>
        <p:xfrm>
          <a:off x="2343195" y="4174689"/>
          <a:ext cx="3408318" cy="9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" name="Equation" r:id="rId28" imgW="1638000" imgH="431640" progId="Equation.DSMT4">
                  <p:embed/>
                </p:oleObj>
              </mc:Choice>
              <mc:Fallback>
                <p:oleObj name="Equation" r:id="rId28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95" y="4174689"/>
                        <a:ext cx="3408318" cy="97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918569" y="4896644"/>
            <a:ext cx="2650193" cy="519112"/>
            <a:chOff x="2487588" y="6172200"/>
            <a:chExt cx="2650193" cy="519112"/>
          </a:xfrm>
        </p:grpSpPr>
        <p:sp>
          <p:nvSpPr>
            <p:cNvPr id="77846" name="Text Box 22"/>
            <p:cNvSpPr txBox="1">
              <a:spLocks noChangeArrowheads="1"/>
            </p:cNvSpPr>
            <p:nvPr/>
          </p:nvSpPr>
          <p:spPr bwMode="auto">
            <a:xfrm>
              <a:off x="2487588" y="6172200"/>
              <a:ext cx="226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误差不超过 </a:t>
              </a:r>
            </a:p>
          </p:txBody>
        </p:sp>
        <p:graphicFrame>
          <p:nvGraphicFramePr>
            <p:cNvPr id="778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736159"/>
                </p:ext>
              </p:extLst>
            </p:nvPr>
          </p:nvGraphicFramePr>
          <p:xfrm>
            <a:off x="4598335" y="6201713"/>
            <a:ext cx="539446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7" name="Equation" r:id="rId30" imgW="291960" imgH="203040" progId="Equation.DSMT4">
                    <p:embed/>
                  </p:oleObj>
                </mc:Choice>
                <mc:Fallback>
                  <p:oleObj name="Equation" r:id="rId30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335" y="6201713"/>
                          <a:ext cx="539446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6858000" y="628156"/>
            <a:ext cx="3996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并估计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误差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78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66622"/>
              </p:ext>
            </p:extLst>
          </p:nvPr>
        </p:nvGraphicFramePr>
        <p:xfrm>
          <a:off x="6906865" y="1518611"/>
          <a:ext cx="895782" cy="76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" name="Equation" r:id="rId32" imgW="482400" imgH="406080" progId="Equation.DSMT4">
                  <p:embed/>
                </p:oleObj>
              </mc:Choice>
              <mc:Fallback>
                <p:oleObj name="Equation" r:id="rId32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65" y="1518611"/>
                        <a:ext cx="895782" cy="76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51595"/>
              </p:ext>
            </p:extLst>
          </p:nvPr>
        </p:nvGraphicFramePr>
        <p:xfrm>
          <a:off x="7802647" y="1499229"/>
          <a:ext cx="709559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" name="Equation" r:id="rId34" imgW="342720" imgH="406080" progId="Equation.DSMT4">
                  <p:embed/>
                </p:oleObj>
              </mc:Choice>
              <mc:Fallback>
                <p:oleObj name="Equation" r:id="rId3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647" y="1499229"/>
                        <a:ext cx="709559" cy="83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59921"/>
              </p:ext>
            </p:extLst>
          </p:nvPr>
        </p:nvGraphicFramePr>
        <p:xfrm>
          <a:off x="8512206" y="4432054"/>
          <a:ext cx="1415562" cy="38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" name="Equation" r:id="rId36" imgW="660240" imgH="177480" progId="Equation.DSMT4">
                  <p:embed/>
                </p:oleObj>
              </mc:Choice>
              <mc:Fallback>
                <p:oleObj name="Equation" r:id="rId36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206" y="4432054"/>
                        <a:ext cx="1415562" cy="38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41"/>
          <p:cNvSpPr txBox="1">
            <a:spLocks noChangeArrowheads="1"/>
          </p:cNvSpPr>
          <p:nvPr/>
        </p:nvSpPr>
        <p:spPr bwMode="auto">
          <a:xfrm>
            <a:off x="2125663" y="644526"/>
            <a:ext cx="6794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9965" name="Text Box 44"/>
          <p:cNvSpPr txBox="1">
            <a:spLocks noChangeArrowheads="1"/>
          </p:cNvSpPr>
          <p:nvPr/>
        </p:nvSpPr>
        <p:spPr bwMode="auto">
          <a:xfrm>
            <a:off x="2432050" y="15621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5104" y="5415822"/>
            <a:ext cx="5185937" cy="1244214"/>
          </a:xfrm>
          <a:prstGeom prst="rect">
            <a:avLst/>
          </a:prstGeom>
          <a:solidFill>
            <a:schemeClr val="accent4">
              <a:lumMod val="20000"/>
              <a:lumOff val="80000"/>
              <a:alpha val="48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25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4" grpId="0" autoUpdateAnimBg="0"/>
      <p:bldP spid="77836" grpId="0" animBg="1"/>
      <p:bldP spid="39965" grpId="0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717875" y="838515"/>
            <a:ext cx="1639166" cy="6858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计算积分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6802"/>
              </p:ext>
            </p:extLst>
          </p:nvPr>
        </p:nvGraphicFramePr>
        <p:xfrm>
          <a:off x="4354695" y="704968"/>
          <a:ext cx="1841975" cy="9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7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95" y="704968"/>
                        <a:ext cx="1841975" cy="9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3738" y="866892"/>
            <a:ext cx="3038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精确到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1469"/>
              </p:ext>
            </p:extLst>
          </p:nvPr>
        </p:nvGraphicFramePr>
        <p:xfrm>
          <a:off x="8691763" y="1231256"/>
          <a:ext cx="243745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8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763" y="1231256"/>
                        <a:ext cx="2437457" cy="95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39554"/>
              </p:ext>
            </p:extLst>
          </p:nvPr>
        </p:nvGraphicFramePr>
        <p:xfrm>
          <a:off x="2942172" y="1942321"/>
          <a:ext cx="1260764" cy="6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9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72" y="1942321"/>
                        <a:ext cx="1260764" cy="60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74271"/>
              </p:ext>
            </p:extLst>
          </p:nvPr>
        </p:nvGraphicFramePr>
        <p:xfrm>
          <a:off x="3919169" y="2680547"/>
          <a:ext cx="2214520" cy="108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0" name="Equation" r:id="rId10" imgW="952200" imgH="444240" progId="Equation.DSMT4">
                  <p:embed/>
                </p:oleObj>
              </mc:Choice>
              <mc:Fallback>
                <p:oleObj name="Equation" r:id="rId10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69" y="2680547"/>
                        <a:ext cx="2214520" cy="108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74713"/>
              </p:ext>
            </p:extLst>
          </p:nvPr>
        </p:nvGraphicFramePr>
        <p:xfrm>
          <a:off x="6461125" y="2960781"/>
          <a:ext cx="2090646" cy="53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1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960781"/>
                        <a:ext cx="2090646" cy="53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53643"/>
              </p:ext>
            </p:extLst>
          </p:nvPr>
        </p:nvGraphicFramePr>
        <p:xfrm>
          <a:off x="2717875" y="3810001"/>
          <a:ext cx="2105200" cy="103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2" name="Equation" r:id="rId14" imgW="939600" imgH="431640" progId="Equation.DSMT4">
                  <p:embed/>
                </p:oleObj>
              </mc:Choice>
              <mc:Fallback>
                <p:oleObj name="Equation" r:id="rId14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75" y="3810001"/>
                        <a:ext cx="2105200" cy="103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01887"/>
              </p:ext>
            </p:extLst>
          </p:nvPr>
        </p:nvGraphicFramePr>
        <p:xfrm>
          <a:off x="4698711" y="3810001"/>
          <a:ext cx="3853060" cy="10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3" name="Equation" r:id="rId16" imgW="1803240" imgH="469800" progId="Equation.DSMT4">
                  <p:embed/>
                </p:oleObj>
              </mc:Choice>
              <mc:Fallback>
                <p:oleObj name="Equation" r:id="rId16" imgW="1803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711" y="3810001"/>
                        <a:ext cx="3853060" cy="10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00018"/>
              </p:ext>
            </p:extLst>
          </p:nvPr>
        </p:nvGraphicFramePr>
        <p:xfrm>
          <a:off x="6104583" y="3828245"/>
          <a:ext cx="1765758" cy="99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" name="Equation" r:id="rId18" imgW="825480" imgH="444240" progId="Equation.DSMT4">
                  <p:embed/>
                </p:oleObj>
              </mc:Choice>
              <mc:Fallback>
                <p:oleObj name="Equation" r:id="rId18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583" y="3828245"/>
                        <a:ext cx="1765758" cy="99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31519"/>
              </p:ext>
            </p:extLst>
          </p:nvPr>
        </p:nvGraphicFramePr>
        <p:xfrm>
          <a:off x="3023105" y="4940201"/>
          <a:ext cx="2132301" cy="10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" name="Equation" r:id="rId20" imgW="965160" imgH="444240" progId="Equation.DSMT4">
                  <p:embed/>
                </p:oleObj>
              </mc:Choice>
              <mc:Fallback>
                <p:oleObj name="Equation" r:id="rId20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05" y="4940201"/>
                        <a:ext cx="2132301" cy="103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7940"/>
              </p:ext>
            </p:extLst>
          </p:nvPr>
        </p:nvGraphicFramePr>
        <p:xfrm>
          <a:off x="5026429" y="4979177"/>
          <a:ext cx="1442425" cy="82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6" name="Equation" r:id="rId22" imgW="647640" imgH="355320" progId="Equation.DSMT4">
                  <p:embed/>
                </p:oleObj>
              </mc:Choice>
              <mc:Fallback>
                <p:oleObj name="Equation" r:id="rId22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429" y="4979177"/>
                        <a:ext cx="1442425" cy="82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32656"/>
              </p:ext>
            </p:extLst>
          </p:nvPr>
        </p:nvGraphicFramePr>
        <p:xfrm>
          <a:off x="9089019" y="873185"/>
          <a:ext cx="694313" cy="4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" name="Equation" r:id="rId24" imgW="355320" imgH="228600" progId="Equation.DSMT4">
                  <p:embed/>
                </p:oleObj>
              </mc:Choice>
              <mc:Fallback>
                <p:oleObj name="Equation" r:id="rId24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019" y="873185"/>
                        <a:ext cx="694313" cy="48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30883"/>
              </p:ext>
            </p:extLst>
          </p:nvPr>
        </p:nvGraphicFramePr>
        <p:xfrm>
          <a:off x="4194182" y="1772662"/>
          <a:ext cx="1349369" cy="110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" name="Equation" r:id="rId26" imgW="545760" imgH="444240" progId="Equation.DSMT4">
                  <p:embed/>
                </p:oleObj>
              </mc:Choice>
              <mc:Fallback>
                <p:oleObj name="Equation" r:id="rId26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82" y="1772662"/>
                        <a:ext cx="1349369" cy="110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56673"/>
              </p:ext>
            </p:extLst>
          </p:nvPr>
        </p:nvGraphicFramePr>
        <p:xfrm>
          <a:off x="5533608" y="1783205"/>
          <a:ext cx="1453854" cy="108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" name="Equation" r:id="rId28" imgW="609480" imgH="444240" progId="Equation.DSMT4">
                  <p:embed/>
                </p:oleObj>
              </mc:Choice>
              <mc:Fallback>
                <p:oleObj name="Equation" r:id="rId28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08" y="1783205"/>
                        <a:ext cx="1453854" cy="1084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90979"/>
              </p:ext>
            </p:extLst>
          </p:nvPr>
        </p:nvGraphicFramePr>
        <p:xfrm>
          <a:off x="6987462" y="1800767"/>
          <a:ext cx="1935784" cy="10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0" name="Equation" r:id="rId30" imgW="876240" imgH="444240" progId="Equation.DSMT4">
                  <p:embed/>
                </p:oleObj>
              </mc:Choice>
              <mc:Fallback>
                <p:oleObj name="Equation" r:id="rId30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62" y="1800767"/>
                        <a:ext cx="1935784" cy="1026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3378"/>
              </p:ext>
            </p:extLst>
          </p:nvPr>
        </p:nvGraphicFramePr>
        <p:xfrm>
          <a:off x="6426768" y="4886123"/>
          <a:ext cx="3057171" cy="106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1" name="Equation" r:id="rId32" imgW="1358640" imgH="444240" progId="Equation.DSMT4">
                  <p:embed/>
                </p:oleObj>
              </mc:Choice>
              <mc:Fallback>
                <p:oleObj name="Equation" r:id="rId32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768" y="4886123"/>
                        <a:ext cx="3057171" cy="106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851"/>
              </p:ext>
            </p:extLst>
          </p:nvPr>
        </p:nvGraphicFramePr>
        <p:xfrm>
          <a:off x="9483939" y="4920851"/>
          <a:ext cx="853106" cy="93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" name="Equation" r:id="rId34" imgW="368280" imgH="406080" progId="Equation.DSMT4">
                  <p:embed/>
                </p:oleObj>
              </mc:Choice>
              <mc:Fallback>
                <p:oleObj name="Equation" r:id="rId34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939" y="4920851"/>
                        <a:ext cx="853106" cy="93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61029"/>
              </p:ext>
            </p:extLst>
          </p:nvPr>
        </p:nvGraphicFramePr>
        <p:xfrm>
          <a:off x="8196911" y="5455783"/>
          <a:ext cx="92608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3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911" y="5455783"/>
                        <a:ext cx="92608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36"/>
          <p:cNvSpPr txBox="1">
            <a:spLocks noChangeArrowheads="1"/>
          </p:cNvSpPr>
          <p:nvPr/>
        </p:nvSpPr>
        <p:spPr bwMode="auto">
          <a:xfrm>
            <a:off x="2052713" y="922499"/>
            <a:ext cx="66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kumimoji="0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0983" name="Text Box 39"/>
          <p:cNvSpPr txBox="1">
            <a:spLocks noChangeArrowheads="1"/>
          </p:cNvSpPr>
          <p:nvPr/>
        </p:nvSpPr>
        <p:spPr bwMode="auto">
          <a:xfrm>
            <a:off x="1988271" y="18936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691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21005"/>
              </p:ext>
            </p:extLst>
          </p:nvPr>
        </p:nvGraphicFramePr>
        <p:xfrm>
          <a:off x="4301341" y="4654235"/>
          <a:ext cx="5445590" cy="102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341" y="4654235"/>
                        <a:ext cx="5445590" cy="1027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11116"/>
              </p:ext>
            </p:extLst>
          </p:nvPr>
        </p:nvGraphicFramePr>
        <p:xfrm>
          <a:off x="2153604" y="861148"/>
          <a:ext cx="2670596" cy="101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604" y="861148"/>
                        <a:ext cx="2670596" cy="101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5372"/>
              </p:ext>
            </p:extLst>
          </p:nvPr>
        </p:nvGraphicFramePr>
        <p:xfrm>
          <a:off x="5079858" y="861148"/>
          <a:ext cx="5426696" cy="100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" name="Equation" r:id="rId7" imgW="2705040" imgH="469800" progId="Equation.DSMT4">
                  <p:embed/>
                </p:oleObj>
              </mc:Choice>
              <mc:Fallback>
                <p:oleObj name="Equation" r:id="rId7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858" y="861148"/>
                        <a:ext cx="5426696" cy="100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72923"/>
              </p:ext>
            </p:extLst>
          </p:nvPr>
        </p:nvGraphicFramePr>
        <p:xfrm>
          <a:off x="4520767" y="1898649"/>
          <a:ext cx="3272439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9" name="Equation" r:id="rId9" imgW="1574640" imgH="431640" progId="Equation.DSMT4">
                  <p:embed/>
                </p:oleObj>
              </mc:Choice>
              <mc:Fallback>
                <p:oleObj name="Equation" r:id="rId9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67" y="1898649"/>
                        <a:ext cx="3272439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56015"/>
              </p:ext>
            </p:extLst>
          </p:nvPr>
        </p:nvGraphicFramePr>
        <p:xfrm>
          <a:off x="7793206" y="2109788"/>
          <a:ext cx="815085" cy="46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0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06" y="2109788"/>
                        <a:ext cx="815085" cy="46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5445"/>
              </p:ext>
            </p:extLst>
          </p:nvPr>
        </p:nvGraphicFramePr>
        <p:xfrm>
          <a:off x="4292023" y="3136244"/>
          <a:ext cx="3117704" cy="56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1" name="Equation" r:id="rId13" imgW="1587240" imgH="241200" progId="Equation.DSMT4">
                  <p:embed/>
                </p:oleObj>
              </mc:Choice>
              <mc:Fallback>
                <p:oleObj name="Equation" r:id="rId1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023" y="3136244"/>
                        <a:ext cx="3117704" cy="56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2133600" y="3141663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应满足</a:t>
            </a:r>
          </a:p>
        </p:txBody>
      </p:sp>
      <p:sp>
        <p:nvSpPr>
          <p:cNvPr id="79881" name="AutoShape 9"/>
          <p:cNvSpPr>
            <a:spLocks noChangeArrowheads="1"/>
          </p:cNvSpPr>
          <p:nvPr/>
        </p:nvSpPr>
        <p:spPr bwMode="auto">
          <a:xfrm>
            <a:off x="7683794" y="3297542"/>
            <a:ext cx="823911" cy="212263"/>
          </a:xfrm>
          <a:prstGeom prst="rightArrow">
            <a:avLst>
              <a:gd name="adj1" fmla="val 50000"/>
              <a:gd name="adj2" fmla="val 223295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60668"/>
              </p:ext>
            </p:extLst>
          </p:nvPr>
        </p:nvGraphicFramePr>
        <p:xfrm>
          <a:off x="8727074" y="3143251"/>
          <a:ext cx="711200" cy="43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2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074" y="3143251"/>
                        <a:ext cx="711200" cy="43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92952"/>
              </p:ext>
            </p:extLst>
          </p:nvPr>
        </p:nvGraphicFramePr>
        <p:xfrm>
          <a:off x="2304527" y="4673845"/>
          <a:ext cx="1996814" cy="98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27" y="4673845"/>
                        <a:ext cx="1996814" cy="98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3629891" y="3968508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所求积分近似值为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095500" y="2133600"/>
            <a:ext cx="2628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欲使截断误差</a:t>
            </a: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33992"/>
              </p:ext>
            </p:extLst>
          </p:nvPr>
        </p:nvGraphicFramePr>
        <p:xfrm>
          <a:off x="4324350" y="5706527"/>
          <a:ext cx="999701" cy="39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4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706527"/>
                        <a:ext cx="999701" cy="39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88326"/>
              </p:ext>
            </p:extLst>
          </p:nvPr>
        </p:nvGraphicFramePr>
        <p:xfrm>
          <a:off x="2400301" y="3964933"/>
          <a:ext cx="1229590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5" name="Equation" r:id="rId22" imgW="583920" imgH="215640" progId="Equation.DSMT4">
                  <p:embed/>
                </p:oleObj>
              </mc:Choice>
              <mc:Fallback>
                <p:oleObj name="Equation" r:id="rId22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3964933"/>
                        <a:ext cx="1229590" cy="53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9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  <p:bldP spid="79881" grpId="0" animBg="1"/>
      <p:bldP spid="79884" grpId="0" autoUpdateAnimBg="0"/>
      <p:bldP spid="798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2753" y="397400"/>
            <a:ext cx="2819400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计算积分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30136"/>
              </p:ext>
            </p:extLst>
          </p:nvPr>
        </p:nvGraphicFramePr>
        <p:xfrm>
          <a:off x="4066848" y="272457"/>
          <a:ext cx="1524998" cy="8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2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848" y="272457"/>
                        <a:ext cx="1524998" cy="85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21225" y="415386"/>
            <a:ext cx="3397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近似值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精确到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82748"/>
              </p:ext>
            </p:extLst>
          </p:nvPr>
        </p:nvGraphicFramePr>
        <p:xfrm>
          <a:off x="8454339" y="466160"/>
          <a:ext cx="63482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339" y="466160"/>
                        <a:ext cx="63482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792288" y="126841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       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07113"/>
              </p:ext>
            </p:extLst>
          </p:nvPr>
        </p:nvGraphicFramePr>
        <p:xfrm>
          <a:off x="3643024" y="1080818"/>
          <a:ext cx="1764001" cy="88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4" name="Equation" r:id="rId8" imgW="863280" imgH="406080" progId="Equation.DSMT4">
                  <p:embed/>
                </p:oleObj>
              </mc:Choice>
              <mc:Fallback>
                <p:oleObj name="Equation" r:id="rId8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24" y="1080818"/>
                        <a:ext cx="1764001" cy="88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405871" y="126841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所给积分不是广义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604963" y="2034856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若定义被积函数在</a:t>
            </a:r>
            <a:r>
              <a:rPr lang="zh-CN" altLang="en-US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0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处的值为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, 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7679459" y="203980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它在积分区间</a:t>
            </a: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0473"/>
              </p:ext>
            </p:extLst>
          </p:nvPr>
        </p:nvGraphicFramePr>
        <p:xfrm>
          <a:off x="2773319" y="3063897"/>
          <a:ext cx="6659062" cy="101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5" name="Equation" r:id="rId10" imgW="3136680" imgH="444240" progId="Equation.DSMT4">
                  <p:embed/>
                </p:oleObj>
              </mc:Choice>
              <mc:Fallback>
                <p:oleObj name="Equation" r:id="rId10" imgW="313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19" y="3063897"/>
                        <a:ext cx="6659062" cy="101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88497"/>
              </p:ext>
            </p:extLst>
          </p:nvPr>
        </p:nvGraphicFramePr>
        <p:xfrm>
          <a:off x="2364786" y="4062553"/>
          <a:ext cx="1567667" cy="87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" name="Equation" r:id="rId12" imgW="761760" imgH="406080" progId="Equation.DSMT4">
                  <p:embed/>
                </p:oleObj>
              </mc:Choice>
              <mc:Fallback>
                <p:oleObj name="Equation" r:id="rId12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86" y="4062553"/>
                        <a:ext cx="1567667" cy="87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62298"/>
              </p:ext>
            </p:extLst>
          </p:nvPr>
        </p:nvGraphicFramePr>
        <p:xfrm>
          <a:off x="3881077" y="4255963"/>
          <a:ext cx="549636" cy="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7" name="Equation" r:id="rId14" imgW="228600" imgH="164880" progId="Equation.DSMT4">
                  <p:embed/>
                </p:oleObj>
              </mc:Choice>
              <mc:Fallback>
                <p:oleObj name="Equation" r:id="rId14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77" y="4255963"/>
                        <a:ext cx="549636" cy="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63838"/>
              </p:ext>
            </p:extLst>
          </p:nvPr>
        </p:nvGraphicFramePr>
        <p:xfrm>
          <a:off x="4425837" y="4091445"/>
          <a:ext cx="984671" cy="91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8" name="Equation" r:id="rId16" imgW="469800" imgH="431640" progId="Equation.DSMT4">
                  <p:embed/>
                </p:oleObj>
              </mc:Choice>
              <mc:Fallback>
                <p:oleObj name="Equation" r:id="rId16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837" y="4091445"/>
                        <a:ext cx="984671" cy="91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2399"/>
              </p:ext>
            </p:extLst>
          </p:nvPr>
        </p:nvGraphicFramePr>
        <p:xfrm>
          <a:off x="5436394" y="4107142"/>
          <a:ext cx="1150517" cy="89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9"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4107142"/>
                        <a:ext cx="1150517" cy="89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3943"/>
              </p:ext>
            </p:extLst>
          </p:nvPr>
        </p:nvGraphicFramePr>
        <p:xfrm>
          <a:off x="6612796" y="4111843"/>
          <a:ext cx="3186985" cy="89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0" name="Equation" r:id="rId20" imgW="1688760" imgH="444240" progId="Equation.DSMT4">
                  <p:embed/>
                </p:oleObj>
              </mc:Choice>
              <mc:Fallback>
                <p:oleObj name="Equation" r:id="rId20" imgW="1688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96" y="4111843"/>
                        <a:ext cx="3186985" cy="89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54854"/>
              </p:ext>
            </p:extLst>
          </p:nvPr>
        </p:nvGraphicFramePr>
        <p:xfrm>
          <a:off x="4321176" y="5210873"/>
          <a:ext cx="75413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1" name="Equation" r:id="rId22" imgW="355320" imgH="253800" progId="Equation.DSMT4">
                  <p:embed/>
                </p:oleObj>
              </mc:Choice>
              <mc:Fallback>
                <p:oleObj name="Equation" r:id="rId22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6" y="5210873"/>
                        <a:ext cx="754134" cy="58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Line 18"/>
          <p:cNvSpPr>
            <a:spLocks noChangeShapeType="1"/>
          </p:cNvSpPr>
          <p:nvPr/>
        </p:nvSpPr>
        <p:spPr bwMode="auto">
          <a:xfrm>
            <a:off x="4151313" y="4800600"/>
            <a:ext cx="0" cy="12192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98873"/>
              </p:ext>
            </p:extLst>
          </p:nvPr>
        </p:nvGraphicFramePr>
        <p:xfrm>
          <a:off x="3892679" y="6101944"/>
          <a:ext cx="3294480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" name="Equation" r:id="rId24" imgW="1498320" imgH="177480" progId="Equation.DSMT4">
                  <p:embed/>
                </p:oleObj>
              </mc:Choice>
              <mc:Fallback>
                <p:oleObj name="Equation" r:id="rId24" imgW="1498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79" y="6101944"/>
                        <a:ext cx="3294480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1792288" y="2609105"/>
            <a:ext cx="5164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上连续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且有幂级数展开式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>
            <a:off x="4224339" y="4941888"/>
            <a:ext cx="22320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4550"/>
              </p:ext>
            </p:extLst>
          </p:nvPr>
        </p:nvGraphicFramePr>
        <p:xfrm>
          <a:off x="5085990" y="5077704"/>
          <a:ext cx="714446" cy="8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"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90" y="5077704"/>
                        <a:ext cx="714446" cy="84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55309"/>
              </p:ext>
            </p:extLst>
          </p:nvPr>
        </p:nvGraphicFramePr>
        <p:xfrm>
          <a:off x="5811116" y="5067120"/>
          <a:ext cx="2446089" cy="8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" name="Equation" r:id="rId28" imgW="1282680" imgH="406080" progId="Equation.DSMT4">
                  <p:embed/>
                </p:oleObj>
              </mc:Choice>
              <mc:Fallback>
                <p:oleObj name="Equation" r:id="rId28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16" y="5067120"/>
                        <a:ext cx="2446089" cy="83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15249"/>
              </p:ext>
            </p:extLst>
          </p:nvPr>
        </p:nvGraphicFramePr>
        <p:xfrm>
          <a:off x="7197179" y="6101944"/>
          <a:ext cx="1340984" cy="3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"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179" y="6101944"/>
                        <a:ext cx="1340984" cy="3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Text Box 38"/>
          <p:cNvSpPr txBox="1">
            <a:spLocks noChangeArrowheads="1"/>
          </p:cNvSpPr>
          <p:nvPr/>
        </p:nvSpPr>
        <p:spPr bwMode="auto">
          <a:xfrm>
            <a:off x="1604963" y="468313"/>
            <a:ext cx="116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kumimoji="0" lang="en-US" altLang="zh-CN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3034" name="Text Box 41"/>
          <p:cNvSpPr txBox="1">
            <a:spLocks noChangeArrowheads="1"/>
          </p:cNvSpPr>
          <p:nvPr/>
        </p:nvSpPr>
        <p:spPr bwMode="auto">
          <a:xfrm>
            <a:off x="1827069" y="125475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kumimoji="0"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692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  <p:bldP spid="80904" grpId="0" autoUpdateAnimBg="0"/>
      <p:bldP spid="80905" grpId="0" autoUpdateAnimBg="0"/>
      <p:bldP spid="80906" grpId="0" autoUpdateAnimBg="0"/>
      <p:bldP spid="80914" grpId="0" animBg="1"/>
      <p:bldP spid="80916" grpId="0" autoUpdateAnimBg="0"/>
      <p:bldP spid="809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39823"/>
              </p:ext>
            </p:extLst>
          </p:nvPr>
        </p:nvGraphicFramePr>
        <p:xfrm>
          <a:off x="2955133" y="1128198"/>
          <a:ext cx="2946419" cy="5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33" y="1128198"/>
                        <a:ext cx="2946419" cy="58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8929"/>
              </p:ext>
            </p:extLst>
          </p:nvPr>
        </p:nvGraphicFramePr>
        <p:xfrm>
          <a:off x="1932149" y="1746218"/>
          <a:ext cx="3406410" cy="107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5" imgW="1422400" imgH="444500" progId="Equation.DSMT4">
                  <p:embed/>
                </p:oleObj>
              </mc:Choice>
              <mc:Fallback>
                <p:oleObj name="Equation" r:id="rId5" imgW="1422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49" y="1746218"/>
                        <a:ext cx="3406410" cy="1074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15762"/>
              </p:ext>
            </p:extLst>
          </p:nvPr>
        </p:nvGraphicFramePr>
        <p:xfrm>
          <a:off x="5901552" y="1958645"/>
          <a:ext cx="2173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52" y="1958645"/>
                        <a:ext cx="21732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15396"/>
              </p:ext>
            </p:extLst>
          </p:nvPr>
        </p:nvGraphicFramePr>
        <p:xfrm>
          <a:off x="3087250" y="3402245"/>
          <a:ext cx="938068" cy="5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250" y="3402245"/>
                        <a:ext cx="938068" cy="50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97508"/>
              </p:ext>
            </p:extLst>
          </p:nvPr>
        </p:nvGraphicFramePr>
        <p:xfrm>
          <a:off x="4530110" y="3138279"/>
          <a:ext cx="3334326" cy="105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11" imgW="1422400" imgH="444500" progId="Equation.DSMT4">
                  <p:embed/>
                </p:oleObj>
              </mc:Choice>
              <mc:Fallback>
                <p:oleObj name="Equation" r:id="rId11" imgW="142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110" y="3138279"/>
                        <a:ext cx="3334326" cy="105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859567" y="1115807"/>
            <a:ext cx="1051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727112" y="1136662"/>
            <a:ext cx="4572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具有任意阶导数，则称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311370" y="1961580"/>
            <a:ext cx="1047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925983" y="1956579"/>
            <a:ext cx="3062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的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泰勒级数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774604" y="3409175"/>
            <a:ext cx="755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2448638"/>
            <a:ext cx="1219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48716" y="2884756"/>
            <a:ext cx="1283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38880"/>
              </p:ext>
            </p:extLst>
          </p:nvPr>
        </p:nvGraphicFramePr>
        <p:xfrm>
          <a:off x="1716388" y="4420500"/>
          <a:ext cx="8583377" cy="53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13" imgW="3682800" imgH="228600" progId="Equation.DSMT4">
                  <p:embed/>
                </p:oleObj>
              </mc:Choice>
              <mc:Fallback>
                <p:oleObj name="Equation" r:id="rId13" imgW="3682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88" y="4420500"/>
                        <a:ext cx="8583377" cy="531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59774"/>
              </p:ext>
            </p:extLst>
          </p:nvPr>
        </p:nvGraphicFramePr>
        <p:xfrm>
          <a:off x="3270196" y="5422835"/>
          <a:ext cx="910541" cy="49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196" y="5422835"/>
                        <a:ext cx="910541" cy="49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06336"/>
              </p:ext>
            </p:extLst>
          </p:nvPr>
        </p:nvGraphicFramePr>
        <p:xfrm>
          <a:off x="4705077" y="5031808"/>
          <a:ext cx="2283119" cy="12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77" y="5031808"/>
                        <a:ext cx="2283119" cy="1219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1623471" y="4931217"/>
            <a:ext cx="1085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2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为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4027790" y="5320433"/>
            <a:ext cx="1004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0" y="1866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091999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136775" y="519115"/>
            <a:ext cx="1295400" cy="579437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FF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问 题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30869" y="1314253"/>
            <a:ext cx="7868992" cy="1844675"/>
            <a:chOff x="575" y="1188"/>
            <a:chExt cx="4682" cy="808"/>
          </a:xfrm>
        </p:grpSpPr>
        <p:sp>
          <p:nvSpPr>
            <p:cNvPr id="13320" name="Rectangle 6"/>
            <p:cNvSpPr>
              <a:spLocks noChangeArrowheads="1"/>
            </p:cNvSpPr>
            <p:nvPr/>
          </p:nvSpPr>
          <p:spPr bwMode="auto">
            <a:xfrm>
              <a:off x="575" y="1188"/>
              <a:ext cx="4682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391972"/>
                </p:ext>
              </p:extLst>
            </p:nvPr>
          </p:nvGraphicFramePr>
          <p:xfrm>
            <a:off x="812" y="1291"/>
            <a:ext cx="16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" name="Equation" r:id="rId4" imgW="1168200" imgH="215640" progId="Equation.DSMT4">
                    <p:embed/>
                  </p:oleObj>
                </mc:Choice>
                <mc:Fallback>
                  <p:oleObj name="Equation" r:id="rId4" imgW="1168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1291"/>
                          <a:ext cx="169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885431"/>
                </p:ext>
              </p:extLst>
            </p:nvPr>
          </p:nvGraphicFramePr>
          <p:xfrm>
            <a:off x="790" y="1613"/>
            <a:ext cx="41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" name="Equation" r:id="rId6" imgW="3086100" imgH="228600" progId="Equation.DSMT4">
                    <p:embed/>
                  </p:oleObj>
                </mc:Choice>
                <mc:Fallback>
                  <p:oleObj name="Equation" r:id="rId6" imgW="3086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613"/>
                          <a:ext cx="41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031663" y="3435475"/>
            <a:ext cx="7868198" cy="2886075"/>
            <a:chOff x="713" y="2350"/>
            <a:chExt cx="4641" cy="808"/>
          </a:xfrm>
        </p:grpSpPr>
        <p:sp>
          <p:nvSpPr>
            <p:cNvPr id="13317" name="Rectangle 35"/>
            <p:cNvSpPr>
              <a:spLocks noChangeArrowheads="1"/>
            </p:cNvSpPr>
            <p:nvPr/>
          </p:nvSpPr>
          <p:spPr bwMode="auto">
            <a:xfrm>
              <a:off x="713" y="2350"/>
              <a:ext cx="4641" cy="80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18" name="Object 12"/>
            <p:cNvGraphicFramePr>
              <a:graphicFrameLocks noChangeAspect="1"/>
            </p:cNvGraphicFramePr>
            <p:nvPr/>
          </p:nvGraphicFramePr>
          <p:xfrm>
            <a:off x="926" y="2639"/>
            <a:ext cx="426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6" name="Equation" r:id="rId8" imgW="3213100" imgH="685800" progId="Equation.DSMT4">
                    <p:embed/>
                  </p:oleObj>
                </mc:Choice>
                <mc:Fallback>
                  <p:oleObj name="Equation" r:id="rId8" imgW="32131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639"/>
                          <a:ext cx="426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093458"/>
                </p:ext>
              </p:extLst>
            </p:nvPr>
          </p:nvGraphicFramePr>
          <p:xfrm>
            <a:off x="926" y="2441"/>
            <a:ext cx="170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" name="Equation" r:id="rId10" imgW="1168200" imgH="215640" progId="Equation.DSMT4">
                    <p:embed/>
                  </p:oleObj>
                </mc:Choice>
                <mc:Fallback>
                  <p:oleObj name="Equation" r:id="rId10" imgW="1168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2441"/>
                          <a:ext cx="1700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46860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048577" y="903158"/>
            <a:ext cx="5646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回忆泰勒中值定理的构建过程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18883"/>
              </p:ext>
            </p:extLst>
          </p:nvPr>
        </p:nvGraphicFramePr>
        <p:xfrm>
          <a:off x="2032000" y="1799370"/>
          <a:ext cx="8429094" cy="57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4" imgW="3378200" imgH="228600" progId="Equation.DSMT4">
                  <p:embed/>
                </p:oleObj>
              </mc:Choice>
              <mc:Fallback>
                <p:oleObj name="Equation" r:id="rId4" imgW="337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99370"/>
                        <a:ext cx="8429094" cy="57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0587"/>
              </p:ext>
            </p:extLst>
          </p:nvPr>
        </p:nvGraphicFramePr>
        <p:xfrm>
          <a:off x="3048577" y="2572905"/>
          <a:ext cx="6431274" cy="114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6" imgW="2501900" imgH="444500" progId="Equation.DSMT4">
                  <p:embed/>
                </p:oleObj>
              </mc:Choice>
              <mc:Fallback>
                <p:oleObj name="Equation" r:id="rId6" imgW="2501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577" y="2572905"/>
                        <a:ext cx="6431274" cy="1141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3747"/>
              </p:ext>
            </p:extLst>
          </p:nvPr>
        </p:nvGraphicFramePr>
        <p:xfrm>
          <a:off x="2098388" y="3752850"/>
          <a:ext cx="8671453" cy="109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8" imgW="3517900" imgH="444500" progId="Equation.DSMT4">
                  <p:embed/>
                </p:oleObj>
              </mc:Choice>
              <mc:Fallback>
                <p:oleObj name="Equation" r:id="rId8" imgW="351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88" y="3752850"/>
                        <a:ext cx="8671453" cy="1096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5828145" y="5095884"/>
            <a:ext cx="4221019" cy="116955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级数的部分和及收敛性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质看出一点什么没有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?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059111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49532"/>
              </p:ext>
            </p:extLst>
          </p:nvPr>
        </p:nvGraphicFramePr>
        <p:xfrm>
          <a:off x="1516206" y="2276572"/>
          <a:ext cx="5854174" cy="52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06" y="2276572"/>
                        <a:ext cx="5854174" cy="528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93153"/>
              </p:ext>
            </p:extLst>
          </p:nvPr>
        </p:nvGraphicFramePr>
        <p:xfrm>
          <a:off x="1898073" y="2886048"/>
          <a:ext cx="6302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5" imgW="2768400" imgH="228600" progId="Equation.DSMT4">
                  <p:embed/>
                </p:oleObj>
              </mc:Choice>
              <mc:Fallback>
                <p:oleObj name="Equation" r:id="rId5" imgW="276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73" y="2886048"/>
                        <a:ext cx="63023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2180"/>
              </p:ext>
            </p:extLst>
          </p:nvPr>
        </p:nvGraphicFramePr>
        <p:xfrm>
          <a:off x="1862354" y="3472139"/>
          <a:ext cx="6373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7" imgW="2666880" imgH="215640" progId="Equation.DSMT4">
                  <p:embed/>
                </p:oleObj>
              </mc:Choice>
              <mc:Fallback>
                <p:oleObj name="Equation" r:id="rId7" imgW="26668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54" y="3472139"/>
                        <a:ext cx="63738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16206" y="4223292"/>
            <a:ext cx="3688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此，有如下定理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51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1421657" y="786468"/>
            <a:ext cx="8845244" cy="3276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10894"/>
              </p:ext>
            </p:extLst>
          </p:nvPr>
        </p:nvGraphicFramePr>
        <p:xfrm>
          <a:off x="2123640" y="5581209"/>
          <a:ext cx="8269134" cy="96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Equation" r:id="rId4" imgW="3606800" imgH="419100" progId="Equation.DSMT4">
                  <p:embed/>
                </p:oleObj>
              </mc:Choice>
              <mc:Fallback>
                <p:oleObj name="Equation" r:id="rId4" imgW="3606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5581209"/>
                        <a:ext cx="8269134" cy="96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63504"/>
              </p:ext>
            </p:extLst>
          </p:nvPr>
        </p:nvGraphicFramePr>
        <p:xfrm>
          <a:off x="2929702" y="4238431"/>
          <a:ext cx="6296892" cy="55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Equation" r:id="rId6" imgW="2616120" imgH="228600" progId="Equation.DSMT4">
                  <p:embed/>
                </p:oleObj>
              </mc:Choice>
              <mc:Fallback>
                <p:oleObj name="Equation" r:id="rId6" imgW="26161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02" y="4238431"/>
                        <a:ext cx="6296892" cy="550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63270"/>
              </p:ext>
            </p:extLst>
          </p:nvPr>
        </p:nvGraphicFramePr>
        <p:xfrm>
          <a:off x="2123640" y="4777369"/>
          <a:ext cx="42973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" name="Equation" r:id="rId8" imgW="1854000" imgH="444240" progId="Equation.DSMT4">
                  <p:embed/>
                </p:oleObj>
              </mc:Choice>
              <mc:Fallback>
                <p:oleObj name="Equation" r:id="rId8" imgW="18540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40" y="4777369"/>
                        <a:ext cx="429736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08639"/>
              </p:ext>
            </p:extLst>
          </p:nvPr>
        </p:nvGraphicFramePr>
        <p:xfrm>
          <a:off x="6612995" y="5009709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995" y="5009709"/>
                        <a:ext cx="17145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835816" y="4210419"/>
            <a:ext cx="1228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9248719" y="4184042"/>
            <a:ext cx="78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9496847" y="5057989"/>
            <a:ext cx="895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95882"/>
              </p:ext>
            </p:extLst>
          </p:nvPr>
        </p:nvGraphicFramePr>
        <p:xfrm>
          <a:off x="2856723" y="1097478"/>
          <a:ext cx="5729487" cy="53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" name="Equation" r:id="rId12" imgW="2438280" imgH="228600" progId="Equation.DSMT4">
                  <p:embed/>
                </p:oleObj>
              </mc:Choice>
              <mc:Fallback>
                <p:oleObj name="Equation" r:id="rId12" imgW="2438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23" y="1097478"/>
                        <a:ext cx="5729487" cy="537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50754"/>
              </p:ext>
            </p:extLst>
          </p:nvPr>
        </p:nvGraphicFramePr>
        <p:xfrm>
          <a:off x="8586210" y="1047430"/>
          <a:ext cx="1130112" cy="50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Equation" r:id="rId14" imgW="482181" imgH="215713" progId="Equation.DSMT4">
                  <p:embed/>
                </p:oleObj>
              </mc:Choice>
              <mc:Fallback>
                <p:oleObj name="Equation" r:id="rId14" imgW="482181" imgH="2157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10" y="1047430"/>
                        <a:ext cx="1130112" cy="509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1511930" y="1028700"/>
            <a:ext cx="1245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8689"/>
              </p:ext>
            </p:extLst>
          </p:nvPr>
        </p:nvGraphicFramePr>
        <p:xfrm>
          <a:off x="1421657" y="1852556"/>
          <a:ext cx="8523153" cy="5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16" imgW="3581280" imgH="228600" progId="Equation.DSMT4">
                  <p:embed/>
                </p:oleObj>
              </mc:Choice>
              <mc:Fallback>
                <p:oleObj name="Equation" r:id="rId16" imgW="35812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7" y="1852556"/>
                        <a:ext cx="8523153" cy="541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20494"/>
              </p:ext>
            </p:extLst>
          </p:nvPr>
        </p:nvGraphicFramePr>
        <p:xfrm>
          <a:off x="1511930" y="2603342"/>
          <a:ext cx="5998949" cy="5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18" imgW="2489040" imgH="228600" progId="Equation.DSMT4">
                  <p:embed/>
                </p:oleObj>
              </mc:Choice>
              <mc:Fallback>
                <p:oleObj name="Equation" r:id="rId18" imgW="24890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0" y="2603342"/>
                        <a:ext cx="5998949" cy="547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54240"/>
              </p:ext>
            </p:extLst>
          </p:nvPr>
        </p:nvGraphicFramePr>
        <p:xfrm>
          <a:off x="2450034" y="3317182"/>
          <a:ext cx="2312266" cy="68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034" y="3317182"/>
                        <a:ext cx="2312266" cy="68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33395"/>
              </p:ext>
            </p:extLst>
          </p:nvPr>
        </p:nvGraphicFramePr>
        <p:xfrm>
          <a:off x="5043149" y="3317182"/>
          <a:ext cx="1735891" cy="54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49" y="3317182"/>
                        <a:ext cx="1735891" cy="548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36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animBg="1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9</TotalTime>
  <Words>761</Words>
  <Application>Microsoft Office PowerPoint</Application>
  <PresentationFormat>宽屏</PresentationFormat>
  <Paragraphs>200</Paragraphs>
  <Slides>44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黑体</vt:lpstr>
      <vt:lpstr>华文新魏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计算   </vt:lpstr>
      <vt:lpstr>PowerPoint 演示文稿</vt:lpstr>
      <vt:lpstr>说明     在展开式</vt:lpstr>
      <vt:lpstr>利用</vt:lpstr>
      <vt:lpstr>计算积分</vt:lpstr>
      <vt:lpstr>PowerPoint 演示文稿</vt:lpstr>
      <vt:lpstr>计算积分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123</cp:revision>
  <dcterms:created xsi:type="dcterms:W3CDTF">2020-04-11T13:41:29Z</dcterms:created>
  <dcterms:modified xsi:type="dcterms:W3CDTF">2022-08-21T03:14:50Z</dcterms:modified>
</cp:coreProperties>
</file>